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408BC0" w14:textId="77777777" w:rsidR="002B5AD2" w:rsidRDefault="002B5AD2">
      <w:pPr>
        <w:spacing w:line="240" w:lineRule="auto"/>
      </w:pPr>
    </w:p>
    <w:p w14:paraId="223E0A96" w14:textId="77777777" w:rsidR="002B5AD2" w:rsidRDefault="002B5AD2">
      <w:pPr>
        <w:spacing w:line="240" w:lineRule="auto"/>
      </w:pPr>
    </w:p>
    <w:p w14:paraId="4128DB0F" w14:textId="77777777" w:rsidR="002B5AD2" w:rsidRDefault="002B5AD2">
      <w:pPr>
        <w:spacing w:line="240" w:lineRule="auto"/>
      </w:pPr>
    </w:p>
    <w:p w14:paraId="57689BA0" w14:textId="77777777" w:rsidR="002B5AD2" w:rsidRDefault="002B5AD2">
      <w:pPr>
        <w:spacing w:line="240" w:lineRule="auto"/>
      </w:pPr>
    </w:p>
    <w:p w14:paraId="6EE498C0" w14:textId="2A48A518" w:rsidR="002B5AD2" w:rsidRPr="002B5AD2" w:rsidRDefault="002B5AD2" w:rsidP="002B5AD2">
      <w:pPr>
        <w:spacing w:line="240" w:lineRule="auto"/>
        <w:jc w:val="center"/>
        <w:rPr>
          <w:b/>
          <w:color w:val="833C0B"/>
          <w:spacing w:val="20"/>
          <w:sz w:val="96"/>
          <w:szCs w:val="96"/>
        </w:rPr>
      </w:pPr>
      <w:r w:rsidRPr="002B5AD2">
        <w:rPr>
          <w:b/>
          <w:sz w:val="96"/>
          <w:szCs w:val="96"/>
        </w:rPr>
        <w:t xml:space="preserve">Search, lesion-classification and area under ROC curve – results from 236 fits using 3 proper ROC methods and implications for </w:t>
      </w:r>
      <w:r w:rsidRPr="002B5AD2">
        <w:rPr>
          <w:b/>
          <w:sz w:val="96"/>
          <w:szCs w:val="96"/>
        </w:rPr>
        <w:lastRenderedPageBreak/>
        <w:t>optimizing observer performance</w:t>
      </w:r>
      <w:r w:rsidRPr="002B5AD2">
        <w:rPr>
          <w:b/>
          <w:sz w:val="96"/>
          <w:szCs w:val="96"/>
        </w:rPr>
        <w:br w:type="page"/>
      </w:r>
    </w:p>
    <w:p w14:paraId="68856E00" w14:textId="7FAA92DF" w:rsidR="002C7640" w:rsidRDefault="002C7640" w:rsidP="002C7640">
      <w:pPr>
        <w:pStyle w:val="Heading1"/>
      </w:pPr>
      <w:r>
        <w:lastRenderedPageBreak/>
        <w:t>ABSTRACT</w:t>
      </w:r>
    </w:p>
    <w:p w14:paraId="5583A609" w14:textId="7F742142" w:rsidR="002C7640" w:rsidRDefault="002C7640" w:rsidP="002C7640">
      <w:r w:rsidRPr="002C7640">
        <w:t>This document presents an overview of the most recent results of three</w:t>
      </w:r>
      <w:r>
        <w:t xml:space="preserve"> proper </w:t>
      </w:r>
      <w:r w:rsidRPr="002C7640">
        <w:t>ROC-curve fitting methods. It is the subject of Chapter 18 of an upcoming book. It corrects erroneous negative statements regarding PROPROC published in an earlier document. The area under the ROC curve measures the ability of the observer to discriminate diseased from non</w:t>
      </w:r>
      <w:r>
        <w:t>-</w:t>
      </w:r>
      <w:r w:rsidRPr="002C7640">
        <w:t xml:space="preserve">diseased cases. Perfect discrimination yields ROC-AUC = 1 while guessing performance yields ROC-AUC = 0.5. Search performance is the ability of the observer to find true lesions while avoiding false lesions. It is measured by a quantity denoted S. Whether a found lesion is marked depends on the reporting threshold. Having found a suspicious lesion, lesion classification performance is the ability to correctly classify it is malignant or benign. It ranges from 0.5 (chance level ability) to 1 (perfect). The primary conclusion of this document is that search performance is the "bottleneck", averaging about 17%, while lesion-classification performance is about 89%. Unless researchers recognize this fact and continue to </w:t>
      </w:r>
      <w:r>
        <w:t>focus on</w:t>
      </w:r>
      <w:r w:rsidRPr="002C7640">
        <w:t xml:space="preserve"> ROC performance</w:t>
      </w:r>
      <w:r>
        <w:t xml:space="preserve">, </w:t>
      </w:r>
      <w:r w:rsidRPr="002C7640">
        <w:t>their efforts will not be productive. A fundamental rule of science is to first focus on the weak-link. There exists a strong inverse correlation between lesion-classification and search performance. Observers tend to compensate for deficiencies in search performance by greater performance in lesion-classification, and vice-versa.</w:t>
      </w:r>
    </w:p>
    <w:p w14:paraId="254F3A19" w14:textId="77777777" w:rsidR="00610792" w:rsidRDefault="00610792" w:rsidP="00B04A31">
      <w:pPr>
        <w:pStyle w:val="Caption"/>
      </w:pPr>
    </w:p>
    <w:p w14:paraId="6B74981D" w14:textId="77777777" w:rsidR="00610792" w:rsidRDefault="00610792" w:rsidP="00B04A31">
      <w:pPr>
        <w:pStyle w:val="Caption"/>
      </w:pPr>
    </w:p>
    <w:p w14:paraId="72FC71DD" w14:textId="77777777" w:rsidR="00610792" w:rsidRDefault="00610792" w:rsidP="00B04A31">
      <w:pPr>
        <w:pStyle w:val="Caption"/>
      </w:pPr>
    </w:p>
    <w:p w14:paraId="59A929B0" w14:textId="77777777" w:rsidR="00610792" w:rsidRDefault="00610792" w:rsidP="00B04A31">
      <w:pPr>
        <w:pStyle w:val="Caption"/>
      </w:pPr>
    </w:p>
    <w:p w14:paraId="49B12F43" w14:textId="77777777" w:rsidR="00610792" w:rsidRDefault="00610792" w:rsidP="00B04A31">
      <w:pPr>
        <w:pStyle w:val="Caption"/>
      </w:pPr>
    </w:p>
    <w:p w14:paraId="2D6EED84" w14:textId="77777777" w:rsidR="00610792" w:rsidRDefault="00610792" w:rsidP="00B04A31">
      <w:pPr>
        <w:pStyle w:val="Caption"/>
      </w:pPr>
    </w:p>
    <w:p w14:paraId="139AA212" w14:textId="77777777" w:rsidR="00610792" w:rsidRDefault="00610792" w:rsidP="00B04A31">
      <w:pPr>
        <w:pStyle w:val="Caption"/>
      </w:pPr>
    </w:p>
    <w:p w14:paraId="2E483A19" w14:textId="77777777" w:rsidR="00610792" w:rsidRDefault="00610792" w:rsidP="00B04A31">
      <w:pPr>
        <w:pStyle w:val="Caption"/>
      </w:pPr>
    </w:p>
    <w:p w14:paraId="23E99558" w14:textId="77777777" w:rsidR="00610792" w:rsidRDefault="00610792" w:rsidP="00B04A31">
      <w:pPr>
        <w:pStyle w:val="Caption"/>
      </w:pPr>
    </w:p>
    <w:p w14:paraId="531316A7" w14:textId="77777777" w:rsidR="00610792" w:rsidRDefault="00610792" w:rsidP="00B04A31">
      <w:pPr>
        <w:pStyle w:val="Caption"/>
      </w:pPr>
    </w:p>
    <w:p w14:paraId="1E58DBA9" w14:textId="77777777" w:rsidR="00610792" w:rsidRDefault="00610792" w:rsidP="00B04A31">
      <w:pPr>
        <w:pStyle w:val="Caption"/>
      </w:pPr>
    </w:p>
    <w:p w14:paraId="51EFB7D0" w14:textId="77777777" w:rsidR="00610792" w:rsidRDefault="00610792" w:rsidP="00B04A31">
      <w:pPr>
        <w:pStyle w:val="Caption"/>
      </w:pPr>
    </w:p>
    <w:p w14:paraId="746B8319" w14:textId="77777777" w:rsidR="00610792" w:rsidRDefault="00610792" w:rsidP="00B04A31">
      <w:pPr>
        <w:pStyle w:val="Caption"/>
      </w:pPr>
    </w:p>
    <w:p w14:paraId="426B08D9" w14:textId="727A3CE3" w:rsidR="00710392" w:rsidRDefault="00710392" w:rsidP="009015E6"/>
    <w:p w14:paraId="362612BD" w14:textId="6DC84CF5" w:rsidR="00BA5F8C" w:rsidRDefault="00610792" w:rsidP="00BA5F8C">
      <w:pPr>
        <w:pStyle w:val="Heading1"/>
      </w:pPr>
      <w:r>
        <w:lastRenderedPageBreak/>
        <w:t>Three basic concepts</w:t>
      </w:r>
    </w:p>
    <w:p w14:paraId="430184AA" w14:textId="59F23DFE" w:rsidR="00710392" w:rsidRDefault="00710392" w:rsidP="00710392">
      <w:pPr>
        <w:pStyle w:val="ListParagraph"/>
        <w:numPr>
          <w:ilvl w:val="0"/>
          <w:numId w:val="11"/>
        </w:numPr>
      </w:pPr>
      <w:r>
        <w:t xml:space="preserve">The </w:t>
      </w:r>
      <w:r w:rsidRPr="00710392">
        <w:rPr>
          <w:b/>
        </w:rPr>
        <w:t>area under the ROC</w:t>
      </w:r>
      <w:r>
        <w:t xml:space="preserve"> curve measures the ability of the observer to </w:t>
      </w:r>
      <w:r w:rsidRPr="00710392">
        <w:rPr>
          <w:b/>
        </w:rPr>
        <w:t>discriminate diseased from non-diseased cases</w:t>
      </w:r>
      <w:r>
        <w:t xml:space="preserve">. Perfect discrimination yields ROC-AUC = 1 while guessing performance yields ROC-AUC = 0.5. </w:t>
      </w:r>
    </w:p>
    <w:p w14:paraId="74D52E62" w14:textId="12BE3CAE" w:rsidR="00710392" w:rsidRDefault="00710392" w:rsidP="00710392">
      <w:pPr>
        <w:pStyle w:val="ListParagraph"/>
        <w:numPr>
          <w:ilvl w:val="0"/>
          <w:numId w:val="11"/>
        </w:numPr>
      </w:pPr>
      <w:r w:rsidRPr="00710392">
        <w:rPr>
          <w:b/>
        </w:rPr>
        <w:t>Search performance</w:t>
      </w:r>
      <w:r>
        <w:t xml:space="preserve"> is the ability of the observer to find true lesions while avoiding false lesions. It is measured by a quantity denoted </w:t>
      </w:r>
      <w:r w:rsidRPr="00710392">
        <w:rPr>
          <w:b/>
        </w:rPr>
        <w:t>S</w:t>
      </w:r>
      <w:r>
        <w:t>.</w:t>
      </w:r>
      <w:r w:rsidR="008E5B6E">
        <w:t xml:space="preserve"> Whether a found lesion is marked depends on the reporting threshold.</w:t>
      </w:r>
    </w:p>
    <w:p w14:paraId="55890510" w14:textId="33BF9B45" w:rsidR="00710392" w:rsidRDefault="00710392" w:rsidP="00710392">
      <w:pPr>
        <w:pStyle w:val="ListParagraph"/>
        <w:numPr>
          <w:ilvl w:val="0"/>
          <w:numId w:val="11"/>
        </w:numPr>
      </w:pPr>
      <w:r>
        <w:t xml:space="preserve">Having found a suspicious lesion, </w:t>
      </w:r>
      <w:r>
        <w:rPr>
          <w:b/>
        </w:rPr>
        <w:t>lesion classification</w:t>
      </w:r>
      <w:r w:rsidRPr="00710392">
        <w:t xml:space="preserve"> performance is the </w:t>
      </w:r>
      <w:r>
        <w:t xml:space="preserve">ability to </w:t>
      </w:r>
      <w:r w:rsidRPr="00710392">
        <w:rPr>
          <w:b/>
        </w:rPr>
        <w:t>correctly classify it is malignant or benign</w:t>
      </w:r>
      <w:r>
        <w:t xml:space="preserve">. It is denoted by </w:t>
      </w:r>
      <w:r w:rsidRPr="00710392">
        <w:rPr>
          <w:position w:val="-12"/>
        </w:rPr>
        <w:object w:dxaOrig="320" w:dyaOrig="380" w14:anchorId="4CDE10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pt;height:18.9pt" o:ole="">
            <v:imagedata r:id="rId9" o:title=""/>
          </v:shape>
          <o:OLEObject Type="Embed" ProgID="Equation.DSMT4" ShapeID="_x0000_i1026" DrawAspect="Content" ObjectID="_1448390787" r:id="rId10"/>
        </w:object>
      </w:r>
      <w:r>
        <w:t>, ranging from 0.5 (chance level ability) to 1 (perfect).</w:t>
      </w:r>
    </w:p>
    <w:p w14:paraId="13C79B55" w14:textId="77777777" w:rsidR="00710392" w:rsidRDefault="00710392" w:rsidP="00710392"/>
    <w:p w14:paraId="6B601CD4" w14:textId="0C7E7CC3" w:rsidR="00710392" w:rsidRPr="00710392" w:rsidRDefault="00710392" w:rsidP="00710392">
      <w:pPr>
        <w:pBdr>
          <w:top w:val="single" w:sz="4" w:space="1" w:color="auto" w:shadow="1"/>
          <w:left w:val="single" w:sz="4" w:space="4" w:color="auto" w:shadow="1"/>
          <w:bottom w:val="single" w:sz="4" w:space="1" w:color="auto" w:shadow="1"/>
          <w:right w:val="single" w:sz="4" w:space="4" w:color="auto" w:shadow="1"/>
        </w:pBdr>
        <w:shd w:val="clear" w:color="auto" w:fill="E0E0E0"/>
      </w:pPr>
      <w:r>
        <w:t xml:space="preserve">The primary conclusion of this document is that search performance is the "bottleneck", averaging about </w:t>
      </w:r>
      <w:r w:rsidRPr="000E7FBB">
        <w:t>17%,</w:t>
      </w:r>
      <w:r>
        <w:t xml:space="preserve"> while lesion-classification performance is about </w:t>
      </w:r>
      <w:r w:rsidRPr="000E7FBB">
        <w:t>89%.</w:t>
      </w:r>
      <w:r>
        <w:t xml:space="preserve"> Unless researchers recognize this fact, and continue to </w:t>
      </w:r>
      <w:r w:rsidR="00166EB2">
        <w:t>focus on</w:t>
      </w:r>
      <w:r>
        <w:t xml:space="preserve"> ROC performance their efforts will not be productive. A fundamental rule of science is to first focus on the weak-link.</w:t>
      </w:r>
      <w:r w:rsidR="00166EB2">
        <w:t xml:space="preserve"> The radiological search model is the only existing method of estimating search performance. It is implemented in RJafroc Version 1.0.0 (currently undergoing QC checks prior to upload to CRAN).</w:t>
      </w:r>
    </w:p>
    <w:p w14:paraId="5090A75C" w14:textId="6BD4E160" w:rsidR="0060220C" w:rsidRDefault="00F212C9" w:rsidP="008E5B6E">
      <w:pPr>
        <w:pStyle w:val="Heading1"/>
      </w:pPr>
      <w:r>
        <w:lastRenderedPageBreak/>
        <w:t xml:space="preserve">A few </w:t>
      </w:r>
      <w:bookmarkStart w:id="0" w:name="_GoBack"/>
      <w:r>
        <w:t>D</w:t>
      </w:r>
      <w:bookmarkEnd w:id="0"/>
      <w:r>
        <w:t>etails</w:t>
      </w:r>
    </w:p>
    <w:p w14:paraId="65807BB5" w14:textId="2EDA95AC" w:rsidR="007446EF" w:rsidRDefault="007446EF" w:rsidP="007446EF">
      <w:pPr>
        <w:pStyle w:val="ListParagraph"/>
        <w:numPr>
          <w:ilvl w:val="0"/>
          <w:numId w:val="3"/>
        </w:numPr>
        <w:shd w:val="clear" w:color="auto" w:fill="E0E0E0"/>
      </w:pPr>
      <w:r>
        <w:t>Search performance is low (0.</w:t>
      </w:r>
      <w:r w:rsidR="000E7FBB">
        <w:t>17</w:t>
      </w:r>
      <w:r>
        <w:t>) compared to lesion-classification performance (0.</w:t>
      </w:r>
      <w:r w:rsidR="000E7FBB">
        <w:t>89</w:t>
      </w:r>
      <w:r>
        <w:t xml:space="preserve">). </w:t>
      </w:r>
      <w:r w:rsidRPr="007446EF">
        <w:rPr>
          <w:b/>
        </w:rPr>
        <w:t>Search performance is</w:t>
      </w:r>
      <w:r w:rsidR="009015E6">
        <w:rPr>
          <w:b/>
        </w:rPr>
        <w:t xml:space="preserve"> by far</w:t>
      </w:r>
      <w:r w:rsidRPr="007446EF">
        <w:rPr>
          <w:b/>
        </w:rPr>
        <w:t xml:space="preserve"> the weak link in observer performance</w:t>
      </w:r>
      <w:r>
        <w:t>.</w:t>
      </w:r>
      <w:r w:rsidR="009015E6">
        <w:t xml:space="preserve"> It is not measurable under any conventional ROC model, i.e., those that generate decision variable samples on every image. It is measurable using RSM fitting model.</w:t>
      </w:r>
    </w:p>
    <w:p w14:paraId="24B9C67B" w14:textId="5873E2CC" w:rsidR="007446EF" w:rsidRDefault="007446EF" w:rsidP="007446EF">
      <w:pPr>
        <w:pStyle w:val="ListParagraph"/>
        <w:numPr>
          <w:ilvl w:val="0"/>
          <w:numId w:val="3"/>
        </w:numPr>
        <w:shd w:val="clear" w:color="auto" w:fill="E0E0E0"/>
      </w:pPr>
      <w:r>
        <w:t>There exists a</w:t>
      </w:r>
      <w:r w:rsidR="0060220C">
        <w:t xml:space="preserve"> </w:t>
      </w:r>
      <w:r w:rsidR="0060220C" w:rsidRPr="007446EF">
        <w:rPr>
          <w:b/>
        </w:rPr>
        <w:t>strong inverse correlation</w:t>
      </w:r>
      <w:r w:rsidR="0060220C">
        <w:t xml:space="preserve"> between </w:t>
      </w:r>
      <w:r w:rsidR="0060220C" w:rsidRPr="007446EF">
        <w:rPr>
          <w:b/>
        </w:rPr>
        <w:t>C</w:t>
      </w:r>
      <w:r w:rsidR="0060220C">
        <w:t xml:space="preserve"> and </w:t>
      </w:r>
      <w:r w:rsidR="0060220C" w:rsidRPr="007446EF">
        <w:rPr>
          <w:b/>
        </w:rPr>
        <w:t>S</w:t>
      </w:r>
      <w:r w:rsidR="0060220C" w:rsidRPr="0060220C">
        <w:t xml:space="preserve"> and</w:t>
      </w:r>
      <w:r w:rsidR="0060220C">
        <w:t xml:space="preserve"> weaker positive correlations between </w:t>
      </w:r>
      <w:r w:rsidR="0060220C" w:rsidRPr="007446EF">
        <w:rPr>
          <w:b/>
        </w:rPr>
        <w:t>A</w:t>
      </w:r>
      <w:r w:rsidR="0060220C">
        <w:t xml:space="preserve"> vs. </w:t>
      </w:r>
      <w:r w:rsidR="0060220C" w:rsidRPr="007446EF">
        <w:rPr>
          <w:b/>
        </w:rPr>
        <w:t>S</w:t>
      </w:r>
      <w:r w:rsidR="0060220C">
        <w:t xml:space="preserve"> and </w:t>
      </w:r>
      <w:r w:rsidR="0060220C" w:rsidRPr="007446EF">
        <w:rPr>
          <w:b/>
        </w:rPr>
        <w:t>A</w:t>
      </w:r>
      <w:r w:rsidR="0060220C">
        <w:t xml:space="preserve"> vs. </w:t>
      </w:r>
      <w:r w:rsidR="0060220C" w:rsidRPr="007446EF">
        <w:rPr>
          <w:b/>
        </w:rPr>
        <w:t>C</w:t>
      </w:r>
      <w:r w:rsidR="0060220C">
        <w:t>.</w:t>
      </w:r>
      <w:r w:rsidR="009015E6">
        <w:t xml:space="preserve"> Observers tend to compensate for deficiencies in search by greater performance in lesion-classification, and vice-versa. </w:t>
      </w:r>
    </w:p>
    <w:p w14:paraId="04C8B343" w14:textId="71487602" w:rsidR="007446EF" w:rsidRDefault="007446EF" w:rsidP="007446EF">
      <w:pPr>
        <w:pStyle w:val="ListParagraph"/>
        <w:numPr>
          <w:ilvl w:val="0"/>
          <w:numId w:val="5"/>
        </w:numPr>
        <w:shd w:val="clear" w:color="auto" w:fill="E0E0E0"/>
      </w:pPr>
      <w:r w:rsidRPr="008E5B6E">
        <w:rPr>
          <w:b/>
        </w:rPr>
        <w:t>All three methods yield</w:t>
      </w:r>
      <w:r w:rsidR="00BA5F8C" w:rsidRPr="008E5B6E">
        <w:rPr>
          <w:b/>
        </w:rPr>
        <w:t>ed</w:t>
      </w:r>
      <w:r w:rsidRPr="008E5B6E">
        <w:rPr>
          <w:b/>
        </w:rPr>
        <w:t xml:space="preserve"> almost identical AUCs. </w:t>
      </w:r>
      <w:r w:rsidR="00BA5F8C" w:rsidRPr="008E5B6E">
        <w:rPr>
          <w:b/>
        </w:rPr>
        <w:t xml:space="preserve">On the average, </w:t>
      </w:r>
      <w:r w:rsidRPr="008E5B6E">
        <w:rPr>
          <w:b/>
        </w:rPr>
        <w:t xml:space="preserve">PROPROC AUC </w:t>
      </w:r>
      <w:r w:rsidR="00BA5F8C" w:rsidRPr="008E5B6E">
        <w:rPr>
          <w:b/>
        </w:rPr>
        <w:t>was</w:t>
      </w:r>
      <w:r w:rsidRPr="008E5B6E">
        <w:rPr>
          <w:b/>
        </w:rPr>
        <w:t xml:space="preserve"> </w:t>
      </w:r>
      <w:r w:rsidR="00616F60" w:rsidRPr="008E5B6E">
        <w:rPr>
          <w:b/>
        </w:rPr>
        <w:t>1</w:t>
      </w:r>
      <w:r w:rsidRPr="008E5B6E">
        <w:rPr>
          <w:b/>
        </w:rPr>
        <w:t xml:space="preserve">% larger than RSM AUC, while CBM AUC </w:t>
      </w:r>
      <w:r w:rsidR="00BA5F8C" w:rsidRPr="008E5B6E">
        <w:rPr>
          <w:b/>
        </w:rPr>
        <w:t>was</w:t>
      </w:r>
      <w:r w:rsidRPr="008E5B6E">
        <w:rPr>
          <w:b/>
        </w:rPr>
        <w:t xml:space="preserve"> 1% </w:t>
      </w:r>
      <w:r w:rsidR="00616F60" w:rsidRPr="008E5B6E">
        <w:rPr>
          <w:b/>
        </w:rPr>
        <w:t>smaller</w:t>
      </w:r>
      <w:r w:rsidRPr="008E5B6E">
        <w:rPr>
          <w:b/>
        </w:rPr>
        <w:t xml:space="preserve"> than RSM AUC</w:t>
      </w:r>
      <w:r>
        <w:t>.</w:t>
      </w:r>
      <w:r w:rsidR="008E5B6E">
        <w:rPr>
          <w:rStyle w:val="FootnoteReference"/>
        </w:rPr>
        <w:footnoteReference w:id="1"/>
      </w:r>
    </w:p>
    <w:p w14:paraId="55755789" w14:textId="4560E432" w:rsidR="007446EF" w:rsidRDefault="00BA5F8C" w:rsidP="007446EF">
      <w:pPr>
        <w:pStyle w:val="ListParagraph"/>
        <w:numPr>
          <w:ilvl w:val="0"/>
          <w:numId w:val="5"/>
        </w:numPr>
        <w:shd w:val="clear" w:color="auto" w:fill="E0E0E0"/>
      </w:pPr>
      <w:r>
        <w:t>These findings are c</w:t>
      </w:r>
      <w:r w:rsidR="00621F6F">
        <w:t>onsistent with</w:t>
      </w:r>
      <w:r w:rsidR="007446EF">
        <w:t xml:space="preserve"> each </w:t>
      </w:r>
      <w:r w:rsidR="00621F6F">
        <w:t xml:space="preserve">proper-ROC </w:t>
      </w:r>
      <w:r w:rsidR="007446EF">
        <w:t xml:space="preserve">method </w:t>
      </w:r>
      <w:r>
        <w:t>being</w:t>
      </w:r>
      <w:r w:rsidR="007446EF">
        <w:t xml:space="preserve"> </w:t>
      </w:r>
      <w:r w:rsidR="00616F60">
        <w:t>a</w:t>
      </w:r>
      <w:r w:rsidR="007446EF">
        <w:t xml:space="preserve"> </w:t>
      </w:r>
      <w:r w:rsidR="00621F6F">
        <w:t>realiz</w:t>
      </w:r>
      <w:r w:rsidR="00616F60">
        <w:t>ation of</w:t>
      </w:r>
      <w:r w:rsidR="00621F6F">
        <w:t xml:space="preserve"> an</w:t>
      </w:r>
      <w:r w:rsidR="007446EF">
        <w:t xml:space="preserve"> ideal observer</w:t>
      </w:r>
      <w:r w:rsidR="00135CFE">
        <w:fldChar w:fldCharType="begin"/>
      </w:r>
      <w:r w:rsidR="00D221A9">
        <w:instrText xml:space="preserve"> ADDIN EN.CITE &lt;EndNote&gt;&lt;Cite&gt;&lt;Author&gt;Macmillan&lt;/Author&gt;&lt;Year&gt;1991&lt;/Year&gt;&lt;RecNum&gt;1318&lt;/RecNum&gt;&lt;DisplayText&gt;&lt;style face="superscript"&gt;1,2&lt;/style&gt;&lt;/DisplayText&gt;&lt;record&gt;&lt;rec-number&gt;1318&lt;/rec-number&gt;&lt;foreign-keys&gt;&lt;key app="EN" db-id="veptarr08d9ts6eftsmp02wvxas0szvetsaf" timestamp="0"&gt;1318&lt;/key&gt;&lt;/foreign-keys&gt;&lt;ref-type name="Book"&gt;6&lt;/ref-type&gt;&lt;contributors&gt;&lt;authors&gt;&lt;author&gt;Macmillan, N.A.&lt;/author&gt;&lt;author&gt;Creelman, C.D.&lt;/author&gt;&lt;/authors&gt;&lt;/contributors&gt;&lt;titles&gt;&lt;title&gt;Detection Theory: A User&amp;apos;s Guide&lt;/title&gt;&lt;/titles&gt;&lt;dates&gt;&lt;year&gt;1991&lt;/year&gt;&lt;/dates&gt;&lt;pub-location&gt;New York&lt;/pub-location&gt;&lt;publisher&gt;Cambridge University Press&lt;/publisher&gt;&lt;urls&gt;&lt;/urls&gt;&lt;/record&gt;&lt;/Cite&gt;&lt;Cite&gt;&lt;Author&gt;Barrett&lt;/Author&gt;&lt;Year&gt;2003&lt;/Year&gt;&lt;RecNum&gt;1464&lt;/RecNum&gt;&lt;record&gt;&lt;rec-number&gt;1464&lt;/rec-number&gt;&lt;foreign-keys&gt;&lt;key app="EN" db-id="veptarr08d9ts6eftsmp02wvxas0szvetsaf" timestamp="0"&gt;1464&lt;/key&gt;&lt;/foreign-keys&gt;&lt;ref-type name="Book"&gt;6&lt;/ref-type&gt;&lt;contributors&gt;&lt;authors&gt;&lt;author&gt;Barrett, Harrison H. &lt;/author&gt;&lt;author&gt;Myers, Kyle&lt;/author&gt;&lt;/authors&gt;&lt;/contributors&gt;&lt;titles&gt;&lt;title&gt;Foundations of Image Science&lt;/title&gt;&lt;/titles&gt;&lt;dates&gt;&lt;year&gt;2003&lt;/year&gt;&lt;/dates&gt;&lt;pub-location&gt;Hoboken, N.J.&lt;/pub-location&gt;&lt;publisher&gt;John Wiley and Sons&lt;/publisher&gt;&lt;urls&gt;&lt;/urls&gt;&lt;/record&gt;&lt;/Cite&gt;&lt;/EndNote&gt;</w:instrText>
      </w:r>
      <w:r w:rsidR="00135CFE">
        <w:fldChar w:fldCharType="separate"/>
      </w:r>
      <w:r w:rsidR="00D221A9" w:rsidRPr="00D221A9">
        <w:rPr>
          <w:noProof/>
          <w:vertAlign w:val="superscript"/>
        </w:rPr>
        <w:t>1,2</w:t>
      </w:r>
      <w:r w:rsidR="00135CFE">
        <w:fldChar w:fldCharType="end"/>
      </w:r>
      <w:r w:rsidR="007446EF">
        <w:t>.</w:t>
      </w:r>
    </w:p>
    <w:p w14:paraId="6382DB78" w14:textId="4AB9159E" w:rsidR="007446EF" w:rsidRDefault="007446EF" w:rsidP="007446EF">
      <w:pPr>
        <w:pStyle w:val="ListParagraph"/>
        <w:numPr>
          <w:ilvl w:val="0"/>
          <w:numId w:val="4"/>
        </w:numPr>
        <w:shd w:val="clear" w:color="auto" w:fill="E0E0E0"/>
      </w:pPr>
      <w:r>
        <w:t>RSM-</w:t>
      </w:r>
      <w:r w:rsidR="00BC316F" w:rsidRPr="009015E6">
        <w:rPr>
          <w:position w:val="-10"/>
        </w:rPr>
        <w:object w:dxaOrig="220" w:dyaOrig="260" w14:anchorId="369645E3">
          <v:shape id="_x0000_i1027" type="#_x0000_t75" style="width:10.9pt;height:13.1pt" o:ole="">
            <v:imagedata r:id="rId11" o:title=""/>
          </v:shape>
          <o:OLEObject Type="Embed" ProgID="Equation.DSMT4" ShapeID="_x0000_i1027" DrawAspect="Content" ObjectID="_1448390788" r:id="rId12"/>
        </w:object>
      </w:r>
      <w:r>
        <w:t>and CBM-</w:t>
      </w:r>
      <w:r w:rsidR="00BC316F" w:rsidRPr="009015E6">
        <w:rPr>
          <w:position w:val="-10"/>
        </w:rPr>
        <w:object w:dxaOrig="220" w:dyaOrig="260" w14:anchorId="35925AFB">
          <v:shape id="_x0000_i1028" type="#_x0000_t75" style="width:10.9pt;height:13.1pt" o:ole="">
            <v:imagedata r:id="rId13" o:title=""/>
          </v:shape>
          <o:OLEObject Type="Embed" ProgID="Equation.DSMT4" ShapeID="_x0000_i1028" DrawAspect="Content" ObjectID="_1448390789" r:id="rId14"/>
        </w:object>
      </w:r>
      <w:r>
        <w:t>parameters are correlated</w:t>
      </w:r>
      <w:r w:rsidR="00A434C8">
        <w:t>, consistent with their physical meanings</w:t>
      </w:r>
      <w:r>
        <w:t>.</w:t>
      </w:r>
    </w:p>
    <w:p w14:paraId="6E5E3E38" w14:textId="18FC1772" w:rsidR="007446EF" w:rsidRDefault="007446EF" w:rsidP="007446EF">
      <w:pPr>
        <w:pStyle w:val="ListParagraph"/>
        <w:numPr>
          <w:ilvl w:val="0"/>
          <w:numId w:val="4"/>
        </w:numPr>
        <w:shd w:val="clear" w:color="auto" w:fill="E0E0E0"/>
      </w:pPr>
      <w:r>
        <w:t>RSM-</w:t>
      </w:r>
      <w:r w:rsidR="00BC316F" w:rsidRPr="00BC316F">
        <w:rPr>
          <w:position w:val="-6"/>
        </w:rPr>
        <w:object w:dxaOrig="260" w:dyaOrig="280" w14:anchorId="060707B4">
          <v:shape id="_x0000_i1029" type="#_x0000_t75" style="width:13.1pt;height:13.8pt" o:ole="">
            <v:imagedata r:id="rId15" o:title=""/>
          </v:shape>
          <o:OLEObject Type="Embed" ProgID="Equation.DSMT4" ShapeID="_x0000_i1029" DrawAspect="Content" ObjectID="_1448390790" r:id="rId16"/>
        </w:object>
      </w:r>
      <w:r>
        <w:t xml:space="preserve"> and CBM-</w:t>
      </w:r>
      <w:r w:rsidR="00BC316F" w:rsidRPr="00BC316F">
        <w:rPr>
          <w:position w:val="-6"/>
        </w:rPr>
        <w:object w:dxaOrig="240" w:dyaOrig="220" w14:anchorId="7D4005AE">
          <v:shape id="_x0000_i1030" type="#_x0000_t75" style="width:12.35pt;height:10.9pt" o:ole="">
            <v:imagedata r:id="rId17" o:title=""/>
          </v:shape>
          <o:OLEObject Type="Embed" ProgID="Equation.DSMT4" ShapeID="_x0000_i1030" DrawAspect="Content" ObjectID="_1448390791" r:id="rId18"/>
        </w:object>
      </w:r>
      <w:r>
        <w:t>parameters are correlated</w:t>
      </w:r>
      <w:r w:rsidR="00A434C8">
        <w:t>, consistent with their physical meanings</w:t>
      </w:r>
      <w:r>
        <w:t>.</w:t>
      </w:r>
    </w:p>
    <w:p w14:paraId="3D86F88C" w14:textId="10E70775" w:rsidR="007446EF" w:rsidRDefault="00616F60" w:rsidP="0060220C">
      <w:pPr>
        <w:pStyle w:val="ListParagraph"/>
        <w:numPr>
          <w:ilvl w:val="0"/>
          <w:numId w:val="8"/>
        </w:numPr>
        <w:shd w:val="clear" w:color="auto" w:fill="E0E0E0"/>
      </w:pPr>
      <w:r>
        <w:t>For degenerate datasets</w:t>
      </w:r>
      <w:r w:rsidR="00BA5F8C">
        <w:rPr>
          <w:rStyle w:val="FootnoteReference"/>
        </w:rPr>
        <w:footnoteReference w:id="2"/>
      </w:r>
      <w:r>
        <w:t xml:space="preserve"> </w:t>
      </w:r>
      <w:r w:rsidR="00621F6F">
        <w:t xml:space="preserve">PROPROC yields gross overestimates of performance </w:t>
      </w:r>
      <w:r w:rsidR="00621F6F">
        <w:fldChar w:fldCharType="begin"/>
      </w:r>
      <w:r w:rsidR="00D221A9">
        <w:instrText xml:space="preserve"> ADDIN EN.CITE &lt;EndNote&gt;&lt;Cite&gt;&lt;Author&gt;Zhai&lt;/Author&gt;&lt;Year&gt;2017&lt;/Year&gt;&lt;RecNum&gt;2661&lt;/RecNum&gt;&lt;DisplayText&gt;&lt;style face="superscript"&gt;3&lt;/style&gt;&lt;/DisplayText&gt;&lt;record&gt;&lt;rec-number&gt;2661&lt;/rec-number&gt;&lt;foreign-keys&gt;&lt;key app="EN" db-id="veptarr08d9ts6eftsmp02wvxas0szvetsaf" timestamp="1491837596"&gt;2661&lt;/key&gt;&lt;/foreign-keys&gt;&lt;ref-type name="Journal Article"&gt;17&lt;/ref-type&gt;&lt;contributors&gt;&lt;authors&gt;&lt;author&gt;Zhai, Xuetong&lt;/author&gt;&lt;author&gt;Chakraborty, Dev P.&lt;/author&gt;&lt;/authors&gt;&lt;/contributors&gt;&lt;titles&gt;&lt;title&gt;A bivariate contaminated binormal model for robust fitting of proper ROC curves to a pair of correlated, possibly degenerate, ROC datasets&lt;/title&gt;&lt;secondary-title&gt;Med. Phys.&lt;/secondary-title&gt;&lt;/titles&gt;&lt;periodical&gt;&lt;full-title&gt;Med. Phys.&lt;/full-title&gt;&lt;/periodical&gt;&lt;pages&gt;in press&lt;/pages&gt;&lt;volume&gt;44&lt;/volume&gt;&lt;number&gt;3&lt;/number&gt;&lt;dates&gt;&lt;year&gt;2017&lt;/year&gt;&lt;/dates&gt;&lt;urls&gt;&lt;/urls&gt;&lt;/record&gt;&lt;/Cite&gt;&lt;/EndNote&gt;</w:instrText>
      </w:r>
      <w:r w:rsidR="00621F6F">
        <w:fldChar w:fldCharType="separate"/>
      </w:r>
      <w:r w:rsidR="00D221A9" w:rsidRPr="00D221A9">
        <w:rPr>
          <w:noProof/>
          <w:vertAlign w:val="superscript"/>
        </w:rPr>
        <w:t>3</w:t>
      </w:r>
      <w:r w:rsidR="00621F6F">
        <w:fldChar w:fldCharType="end"/>
      </w:r>
      <w:r w:rsidR="00621F6F">
        <w:t xml:space="preserve">. </w:t>
      </w:r>
      <w:r w:rsidR="000E7FBB">
        <w:t xml:space="preserve">This problem is readily fixed but unfortunately, this important </w:t>
      </w:r>
      <w:r w:rsidR="00BA5F8C">
        <w:t>software</w:t>
      </w:r>
      <w:r w:rsidR="000E7FBB">
        <w:t xml:space="preserve"> </w:t>
      </w:r>
      <w:r w:rsidR="00BA5F8C">
        <w:t>due to</w:t>
      </w:r>
      <w:r w:rsidR="000E7FBB">
        <w:t xml:space="preserve"> Metz and colleagues is no longer being supported.</w:t>
      </w:r>
    </w:p>
    <w:p w14:paraId="45AED44D" w14:textId="77777777" w:rsidR="00C41C50" w:rsidRDefault="00C41C50" w:rsidP="000C39E4"/>
    <w:p w14:paraId="35B84A21" w14:textId="77777777" w:rsidR="000E7FBB" w:rsidRDefault="000E7FBB" w:rsidP="000E7FBB">
      <w:pPr>
        <w:tabs>
          <w:tab w:val="left" w:pos="1080"/>
        </w:tabs>
      </w:pPr>
    </w:p>
    <w:p w14:paraId="454058D0" w14:textId="6E81DB61" w:rsidR="000E7FBB" w:rsidRDefault="000E7FBB" w:rsidP="000E7FBB">
      <w:pPr>
        <w:tabs>
          <w:tab w:val="left" w:pos="1080"/>
        </w:tabs>
      </w:pPr>
      <w:r>
        <w:t>Due to its size, the detail</w:t>
      </w:r>
      <w:r w:rsidR="0053797E">
        <w:t>ed analysis, including plots,</w:t>
      </w:r>
      <w:r>
        <w:t xml:space="preserve"> will be published separately.</w:t>
      </w:r>
    </w:p>
    <w:p w14:paraId="57C4BC57" w14:textId="317A2BC6" w:rsidR="009015E6" w:rsidRDefault="009015E6" w:rsidP="008E5B6E">
      <w:pPr>
        <w:pStyle w:val="Heading1"/>
      </w:pPr>
      <w:r>
        <w:t>References</w:t>
      </w:r>
    </w:p>
    <w:p w14:paraId="7B70E030" w14:textId="77777777" w:rsidR="00D221A9" w:rsidRPr="00D221A9" w:rsidRDefault="009015E6" w:rsidP="00D221A9">
      <w:pPr>
        <w:pStyle w:val="EndNoteBibliography"/>
        <w:spacing w:after="0"/>
        <w:ind w:left="720" w:hanging="720"/>
        <w:rPr>
          <w:noProof/>
        </w:rPr>
      </w:pPr>
      <w:r>
        <w:rPr>
          <w:rFonts w:ascii="Calibri" w:hAnsi="Calibri"/>
        </w:rPr>
        <w:fldChar w:fldCharType="begin"/>
      </w:r>
      <w:r>
        <w:instrText xml:space="preserve"> ADDIN EN.REFLIST </w:instrText>
      </w:r>
      <w:r>
        <w:rPr>
          <w:rFonts w:ascii="Calibri" w:hAnsi="Calibri"/>
        </w:rPr>
        <w:fldChar w:fldCharType="separate"/>
      </w:r>
      <w:r w:rsidR="00D221A9" w:rsidRPr="00D221A9">
        <w:rPr>
          <w:noProof/>
        </w:rPr>
        <w:t>1.</w:t>
      </w:r>
      <w:r w:rsidR="00D221A9" w:rsidRPr="00D221A9">
        <w:rPr>
          <w:noProof/>
        </w:rPr>
        <w:tab/>
        <w:t xml:space="preserve">Macmillan NA, Creelman CD. </w:t>
      </w:r>
      <w:r w:rsidR="00D221A9" w:rsidRPr="00D221A9">
        <w:rPr>
          <w:i/>
          <w:noProof/>
        </w:rPr>
        <w:t>Detection Theory: A User's Guide.</w:t>
      </w:r>
      <w:r w:rsidR="00D221A9" w:rsidRPr="00D221A9">
        <w:rPr>
          <w:noProof/>
        </w:rPr>
        <w:t xml:space="preserve"> New York: Cambridge University Press; 1991.</w:t>
      </w:r>
    </w:p>
    <w:p w14:paraId="534800BC" w14:textId="77777777" w:rsidR="00D221A9" w:rsidRPr="00D221A9" w:rsidRDefault="00D221A9" w:rsidP="00D221A9">
      <w:pPr>
        <w:pStyle w:val="EndNoteBibliography"/>
        <w:spacing w:after="0"/>
        <w:ind w:left="720" w:hanging="720"/>
        <w:rPr>
          <w:noProof/>
        </w:rPr>
      </w:pPr>
      <w:r w:rsidRPr="00D221A9">
        <w:rPr>
          <w:noProof/>
        </w:rPr>
        <w:t>2.</w:t>
      </w:r>
      <w:r w:rsidRPr="00D221A9">
        <w:rPr>
          <w:noProof/>
        </w:rPr>
        <w:tab/>
        <w:t xml:space="preserve">Barrett HH, Myers K. </w:t>
      </w:r>
      <w:r w:rsidRPr="00D221A9">
        <w:rPr>
          <w:i/>
          <w:noProof/>
        </w:rPr>
        <w:t>Foundations of Image Science.</w:t>
      </w:r>
      <w:r w:rsidRPr="00D221A9">
        <w:rPr>
          <w:noProof/>
        </w:rPr>
        <w:t xml:space="preserve"> Hoboken, N.J.: John Wiley and Sons; 2003.</w:t>
      </w:r>
    </w:p>
    <w:p w14:paraId="3707EBFA" w14:textId="77777777" w:rsidR="00D221A9" w:rsidRPr="00D221A9" w:rsidRDefault="00D221A9" w:rsidP="00D221A9">
      <w:pPr>
        <w:pStyle w:val="EndNoteBibliography"/>
        <w:ind w:left="720" w:hanging="720"/>
        <w:rPr>
          <w:noProof/>
        </w:rPr>
      </w:pPr>
      <w:r w:rsidRPr="00D221A9">
        <w:rPr>
          <w:noProof/>
        </w:rPr>
        <w:t>3.</w:t>
      </w:r>
      <w:r w:rsidRPr="00D221A9">
        <w:rPr>
          <w:noProof/>
        </w:rPr>
        <w:tab/>
        <w:t xml:space="preserve">Zhai X, Chakraborty DP. A bivariate contaminated binormal model for robust fitting of proper ROC curves to a pair of correlated, possibly degenerate, ROC datasets. </w:t>
      </w:r>
      <w:r w:rsidRPr="00D221A9">
        <w:rPr>
          <w:i/>
          <w:noProof/>
        </w:rPr>
        <w:t xml:space="preserve">Med. Phys. </w:t>
      </w:r>
      <w:r w:rsidRPr="00D221A9">
        <w:rPr>
          <w:noProof/>
        </w:rPr>
        <w:t>2017;44(3):in press.</w:t>
      </w:r>
    </w:p>
    <w:p w14:paraId="0AE2BE15" w14:textId="1E9E3946" w:rsidR="004B6241" w:rsidRPr="004B6241" w:rsidRDefault="009015E6" w:rsidP="00773BB7">
      <w:r>
        <w:fldChar w:fldCharType="end"/>
      </w:r>
    </w:p>
    <w:sectPr w:rsidR="004B6241" w:rsidRPr="004B6241" w:rsidSect="00CD4318">
      <w:footerReference w:type="default" r:id="rId19"/>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B30294" w14:textId="77777777" w:rsidR="00FE59E9" w:rsidRDefault="00FE59E9" w:rsidP="00213A59">
      <w:r>
        <w:separator/>
      </w:r>
    </w:p>
  </w:endnote>
  <w:endnote w:type="continuationSeparator" w:id="0">
    <w:p w14:paraId="6121641F" w14:textId="77777777" w:rsidR="00FE59E9" w:rsidRDefault="00FE59E9" w:rsidP="00213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DengXian">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09F" w:csb1="00000000"/>
  </w:font>
  <w:font w:name="DengXian Light">
    <w:charset w:val="86"/>
    <w:family w:val="auto"/>
    <w:pitch w:val="variable"/>
    <w:sig w:usb0="A00002BF" w:usb1="38CF7CFA" w:usb2="00000016" w:usb3="00000000" w:csb0="0004000F" w:csb1="00000000"/>
  </w:font>
  <w:font w:name="PT Mono Bold">
    <w:panose1 w:val="02060709020205020204"/>
    <w:charset w:val="00"/>
    <w:family w:val="auto"/>
    <w:pitch w:val="variable"/>
    <w:sig w:usb0="A00002EF" w:usb1="500078EB" w:usb2="00000000" w:usb3="00000000" w:csb0="00000097" w:csb1="00000000"/>
  </w:font>
  <w:font w:name="PT Mono">
    <w:panose1 w:val="02060509020205020204"/>
    <w:charset w:val="00"/>
    <w:family w:val="auto"/>
    <w:pitch w:val="variable"/>
    <w:sig w:usb0="A00002EF" w:usb1="500078EB" w:usb2="00000000" w:usb3="00000000" w:csb0="00000097" w:csb1="00000000"/>
  </w:font>
  <w:font w:name="MS Mincho">
    <w:altName w:val="ＭＳ 明朝"/>
    <w:charset w:val="80"/>
    <w:family w:val="modern"/>
    <w:pitch w:val="fixed"/>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4D"/>
    <w:family w:val="modern"/>
    <w:notTrueType/>
    <w:pitch w:val="fixed"/>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宋体">
    <w:panose1 w:val="00000000000000000000"/>
    <w:charset w:val="86"/>
    <w:family w:val="auto"/>
    <w:notTrueType/>
    <w:pitch w:val="variable"/>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76656B" w14:textId="7E8A1CD0" w:rsidR="00D0611D" w:rsidRDefault="00D0611D" w:rsidP="00213A59">
    <w:pPr>
      <w:pStyle w:val="Footer"/>
    </w:pPr>
    <w:r>
      <w:fldChar w:fldCharType="begin"/>
    </w:r>
    <w:r>
      <w:instrText xml:space="preserve"> PAGE   \* MERGEFORMAT </w:instrText>
    </w:r>
    <w:r>
      <w:fldChar w:fldCharType="separate"/>
    </w:r>
    <w:r w:rsidR="00D221A9">
      <w:rPr>
        <w:noProof/>
      </w:rPr>
      <w:t>8</w:t>
    </w:r>
    <w:r>
      <w:rPr>
        <w:noProof/>
      </w:rPr>
      <w:fldChar w:fldCharType="end"/>
    </w:r>
  </w:p>
  <w:p w14:paraId="061D7F69" w14:textId="77777777" w:rsidR="00D0611D" w:rsidRDefault="00D0611D" w:rsidP="00213A5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9BAA99" w14:textId="77777777" w:rsidR="00FE59E9" w:rsidRDefault="00FE59E9" w:rsidP="00213A59">
      <w:r>
        <w:separator/>
      </w:r>
    </w:p>
  </w:footnote>
  <w:footnote w:type="continuationSeparator" w:id="0">
    <w:p w14:paraId="540AB54C" w14:textId="77777777" w:rsidR="00FE59E9" w:rsidRDefault="00FE59E9" w:rsidP="00213A59">
      <w:r>
        <w:continuationSeparator/>
      </w:r>
    </w:p>
  </w:footnote>
  <w:footnote w:id="1">
    <w:p w14:paraId="03E40F96" w14:textId="0BBA2BF1" w:rsidR="008E5B6E" w:rsidRDefault="008E5B6E">
      <w:pPr>
        <w:pStyle w:val="FootnoteText"/>
      </w:pPr>
      <w:r>
        <w:rPr>
          <w:rStyle w:val="FootnoteReference"/>
        </w:rPr>
        <w:footnoteRef/>
      </w:r>
      <w:r>
        <w:t xml:space="preserve"> This is the correction to the main conclusion of the earlier document mentioned above.</w:t>
      </w:r>
    </w:p>
  </w:footnote>
  <w:footnote w:id="2">
    <w:p w14:paraId="5D99BFF8" w14:textId="51BCA8D9" w:rsidR="00BA5F8C" w:rsidRDefault="00BA5F8C">
      <w:pPr>
        <w:pStyle w:val="FootnoteText"/>
      </w:pPr>
      <w:r>
        <w:rPr>
          <w:rStyle w:val="FootnoteReference"/>
        </w:rPr>
        <w:footnoteRef/>
      </w:r>
      <w:r>
        <w:t xml:space="preserve"> Defined as not having any interior point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83564"/>
    <w:multiLevelType w:val="hybridMultilevel"/>
    <w:tmpl w:val="FD72A2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9163D49"/>
    <w:multiLevelType w:val="hybridMultilevel"/>
    <w:tmpl w:val="BD3AE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E974C18"/>
    <w:multiLevelType w:val="hybridMultilevel"/>
    <w:tmpl w:val="FA6CBB90"/>
    <w:lvl w:ilvl="0" w:tplc="29A027E8">
      <w:start w:val="1"/>
      <w:numFmt w:val="bullet"/>
      <w:lvlText w:val=""/>
      <w:lvlJc w:val="left"/>
      <w:pPr>
        <w:ind w:left="6030" w:hanging="360"/>
      </w:pPr>
      <w:rPr>
        <w:rFonts w:ascii="Symbol" w:hAnsi="Symbol" w:hint="default"/>
      </w:rPr>
    </w:lvl>
    <w:lvl w:ilvl="1" w:tplc="04090003" w:tentative="1">
      <w:start w:val="1"/>
      <w:numFmt w:val="bullet"/>
      <w:lvlText w:val="o"/>
      <w:lvlJc w:val="left"/>
      <w:pPr>
        <w:ind w:left="6750" w:hanging="360"/>
      </w:pPr>
      <w:rPr>
        <w:rFonts w:ascii="Courier New" w:hAnsi="Courier New" w:hint="default"/>
      </w:rPr>
    </w:lvl>
    <w:lvl w:ilvl="2" w:tplc="04090005" w:tentative="1">
      <w:start w:val="1"/>
      <w:numFmt w:val="bullet"/>
      <w:lvlText w:val=""/>
      <w:lvlJc w:val="left"/>
      <w:pPr>
        <w:ind w:left="7470" w:hanging="360"/>
      </w:pPr>
      <w:rPr>
        <w:rFonts w:ascii="Wingdings" w:hAnsi="Wingdings" w:hint="default"/>
      </w:rPr>
    </w:lvl>
    <w:lvl w:ilvl="3" w:tplc="04090001" w:tentative="1">
      <w:start w:val="1"/>
      <w:numFmt w:val="bullet"/>
      <w:lvlText w:val=""/>
      <w:lvlJc w:val="left"/>
      <w:pPr>
        <w:ind w:left="8190" w:hanging="360"/>
      </w:pPr>
      <w:rPr>
        <w:rFonts w:ascii="Symbol" w:hAnsi="Symbol" w:hint="default"/>
      </w:rPr>
    </w:lvl>
    <w:lvl w:ilvl="4" w:tplc="04090003" w:tentative="1">
      <w:start w:val="1"/>
      <w:numFmt w:val="bullet"/>
      <w:lvlText w:val="o"/>
      <w:lvlJc w:val="left"/>
      <w:pPr>
        <w:ind w:left="8910" w:hanging="360"/>
      </w:pPr>
      <w:rPr>
        <w:rFonts w:ascii="Courier New" w:hAnsi="Courier New" w:hint="default"/>
      </w:rPr>
    </w:lvl>
    <w:lvl w:ilvl="5" w:tplc="04090005" w:tentative="1">
      <w:start w:val="1"/>
      <w:numFmt w:val="bullet"/>
      <w:lvlText w:val=""/>
      <w:lvlJc w:val="left"/>
      <w:pPr>
        <w:ind w:left="9630" w:hanging="360"/>
      </w:pPr>
      <w:rPr>
        <w:rFonts w:ascii="Wingdings" w:hAnsi="Wingdings" w:hint="default"/>
      </w:rPr>
    </w:lvl>
    <w:lvl w:ilvl="6" w:tplc="04090001" w:tentative="1">
      <w:start w:val="1"/>
      <w:numFmt w:val="bullet"/>
      <w:lvlText w:val=""/>
      <w:lvlJc w:val="left"/>
      <w:pPr>
        <w:ind w:left="10350" w:hanging="360"/>
      </w:pPr>
      <w:rPr>
        <w:rFonts w:ascii="Symbol" w:hAnsi="Symbol" w:hint="default"/>
      </w:rPr>
    </w:lvl>
    <w:lvl w:ilvl="7" w:tplc="04090003" w:tentative="1">
      <w:start w:val="1"/>
      <w:numFmt w:val="bullet"/>
      <w:lvlText w:val="o"/>
      <w:lvlJc w:val="left"/>
      <w:pPr>
        <w:ind w:left="11070" w:hanging="360"/>
      </w:pPr>
      <w:rPr>
        <w:rFonts w:ascii="Courier New" w:hAnsi="Courier New" w:hint="default"/>
      </w:rPr>
    </w:lvl>
    <w:lvl w:ilvl="8" w:tplc="04090005" w:tentative="1">
      <w:start w:val="1"/>
      <w:numFmt w:val="bullet"/>
      <w:lvlText w:val=""/>
      <w:lvlJc w:val="left"/>
      <w:pPr>
        <w:ind w:left="11790" w:hanging="360"/>
      </w:pPr>
      <w:rPr>
        <w:rFonts w:ascii="Wingdings" w:hAnsi="Wingdings" w:hint="default"/>
      </w:rPr>
    </w:lvl>
  </w:abstractNum>
  <w:abstractNum w:abstractNumId="3">
    <w:nsid w:val="205B049C"/>
    <w:multiLevelType w:val="hybridMultilevel"/>
    <w:tmpl w:val="25D002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2A84D89"/>
    <w:multiLevelType w:val="hybridMultilevel"/>
    <w:tmpl w:val="68C81FD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9A48A9"/>
    <w:multiLevelType w:val="multilevel"/>
    <w:tmpl w:val="584A872E"/>
    <w:lvl w:ilvl="0">
      <w:numFmt w:val="bullet"/>
      <w:lvlText w:val=""/>
      <w:lvlJc w:val="left"/>
      <w:pPr>
        <w:ind w:left="360" w:hanging="360"/>
      </w:pPr>
      <w:rPr>
        <w:rFonts w:ascii="Wingdings" w:eastAsia="ＭＳ 明朝" w:hAnsi="Wingdings" w:cs="Times New Roman"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6">
    <w:nsid w:val="39A533BC"/>
    <w:multiLevelType w:val="hybridMultilevel"/>
    <w:tmpl w:val="D5048F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6D3E39DF"/>
    <w:multiLevelType w:val="hybridMultilevel"/>
    <w:tmpl w:val="AEC2F9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732804B8"/>
    <w:multiLevelType w:val="hybridMultilevel"/>
    <w:tmpl w:val="584A872E"/>
    <w:lvl w:ilvl="0" w:tplc="AE56A2A6">
      <w:numFmt w:val="bullet"/>
      <w:lvlText w:val=""/>
      <w:lvlJc w:val="left"/>
      <w:pPr>
        <w:ind w:left="360" w:hanging="360"/>
      </w:pPr>
      <w:rPr>
        <w:rFonts w:ascii="Wingdings" w:eastAsia="ＭＳ 明朝" w:hAnsi="Wingdings"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76F9100E"/>
    <w:multiLevelType w:val="hybridMultilevel"/>
    <w:tmpl w:val="4B3E03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7D9633D1"/>
    <w:multiLevelType w:val="hybridMultilevel"/>
    <w:tmpl w:val="2D9882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9"/>
  </w:num>
  <w:num w:numId="5">
    <w:abstractNumId w:val="6"/>
  </w:num>
  <w:num w:numId="6">
    <w:abstractNumId w:val="7"/>
  </w:num>
  <w:num w:numId="7">
    <w:abstractNumId w:val="1"/>
  </w:num>
  <w:num w:numId="8">
    <w:abstractNumId w:val="0"/>
  </w:num>
  <w:num w:numId="9">
    <w:abstractNumId w:val="8"/>
  </w:num>
  <w:num w:numId="10">
    <w:abstractNumId w:val="5"/>
  </w:num>
  <w:num w:numId="11">
    <w:abstractNumId w:val="1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8"/>
  <w:embedSystemFonts/>
  <w:activeWritingStyle w:appName="MSWord" w:lang="en-US" w:vendorID="64" w:dllVersion="0" w:nlCheck="1" w:checkStyle="0"/>
  <w:activeWritingStyle w:appName="MSWord" w:lang="en-US" w:vendorID="64" w:dllVersion="131078" w:nlCheck="1" w:checkStyle="1"/>
  <w:activeWritingStyle w:appName="MSWord" w:lang="en-US" w:vendorID="2" w:dllVersion="6" w:checkStyle="1"/>
  <w:proofState w:spelling="clean" w:grammar="clean"/>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D0635D"/>
    <w:rsid w:val="000039E5"/>
    <w:rsid w:val="00006DE5"/>
    <w:rsid w:val="0001020E"/>
    <w:rsid w:val="00010910"/>
    <w:rsid w:val="00011E23"/>
    <w:rsid w:val="0001214D"/>
    <w:rsid w:val="00012B49"/>
    <w:rsid w:val="00020867"/>
    <w:rsid w:val="000208EC"/>
    <w:rsid w:val="000308B8"/>
    <w:rsid w:val="00030914"/>
    <w:rsid w:val="00031F49"/>
    <w:rsid w:val="00032A71"/>
    <w:rsid w:val="00035875"/>
    <w:rsid w:val="000360C5"/>
    <w:rsid w:val="000365A4"/>
    <w:rsid w:val="000374CE"/>
    <w:rsid w:val="00037E5D"/>
    <w:rsid w:val="0004108A"/>
    <w:rsid w:val="00043C04"/>
    <w:rsid w:val="00046EC7"/>
    <w:rsid w:val="000537B9"/>
    <w:rsid w:val="0005385C"/>
    <w:rsid w:val="00055269"/>
    <w:rsid w:val="000564F2"/>
    <w:rsid w:val="00057B1F"/>
    <w:rsid w:val="00062477"/>
    <w:rsid w:val="000654B1"/>
    <w:rsid w:val="000654EA"/>
    <w:rsid w:val="000655B3"/>
    <w:rsid w:val="0006685C"/>
    <w:rsid w:val="000668A6"/>
    <w:rsid w:val="000712C6"/>
    <w:rsid w:val="00071FD4"/>
    <w:rsid w:val="00072690"/>
    <w:rsid w:val="000742D4"/>
    <w:rsid w:val="0007488B"/>
    <w:rsid w:val="000754C4"/>
    <w:rsid w:val="00080709"/>
    <w:rsid w:val="00081DB4"/>
    <w:rsid w:val="00083749"/>
    <w:rsid w:val="00087D7F"/>
    <w:rsid w:val="00092681"/>
    <w:rsid w:val="00093F94"/>
    <w:rsid w:val="000968CE"/>
    <w:rsid w:val="00097A5A"/>
    <w:rsid w:val="00097EF7"/>
    <w:rsid w:val="000A0412"/>
    <w:rsid w:val="000A0A2D"/>
    <w:rsid w:val="000A1BE5"/>
    <w:rsid w:val="000A3715"/>
    <w:rsid w:val="000A5B27"/>
    <w:rsid w:val="000A5E94"/>
    <w:rsid w:val="000A764E"/>
    <w:rsid w:val="000A7B01"/>
    <w:rsid w:val="000B36C1"/>
    <w:rsid w:val="000B3F67"/>
    <w:rsid w:val="000B4132"/>
    <w:rsid w:val="000B6062"/>
    <w:rsid w:val="000B6B30"/>
    <w:rsid w:val="000B7962"/>
    <w:rsid w:val="000C0C62"/>
    <w:rsid w:val="000C1A94"/>
    <w:rsid w:val="000C2349"/>
    <w:rsid w:val="000C39E4"/>
    <w:rsid w:val="000C66C4"/>
    <w:rsid w:val="000C7D1B"/>
    <w:rsid w:val="000D054E"/>
    <w:rsid w:val="000D2986"/>
    <w:rsid w:val="000D581F"/>
    <w:rsid w:val="000D6011"/>
    <w:rsid w:val="000D6BBD"/>
    <w:rsid w:val="000E7FBB"/>
    <w:rsid w:val="000F13BF"/>
    <w:rsid w:val="000F2D3D"/>
    <w:rsid w:val="000F419A"/>
    <w:rsid w:val="000F7CC6"/>
    <w:rsid w:val="00100170"/>
    <w:rsid w:val="00100499"/>
    <w:rsid w:val="00101B2A"/>
    <w:rsid w:val="00101CE6"/>
    <w:rsid w:val="00103A80"/>
    <w:rsid w:val="00104E18"/>
    <w:rsid w:val="00105224"/>
    <w:rsid w:val="0010581E"/>
    <w:rsid w:val="00110D99"/>
    <w:rsid w:val="00111E9C"/>
    <w:rsid w:val="001135BE"/>
    <w:rsid w:val="00113D76"/>
    <w:rsid w:val="001151FF"/>
    <w:rsid w:val="001161F4"/>
    <w:rsid w:val="00116EDC"/>
    <w:rsid w:val="00117850"/>
    <w:rsid w:val="00121393"/>
    <w:rsid w:val="00125668"/>
    <w:rsid w:val="00126FED"/>
    <w:rsid w:val="0012769F"/>
    <w:rsid w:val="00131388"/>
    <w:rsid w:val="0013361F"/>
    <w:rsid w:val="0013580F"/>
    <w:rsid w:val="00135CFE"/>
    <w:rsid w:val="0013604C"/>
    <w:rsid w:val="00140962"/>
    <w:rsid w:val="00141CB5"/>
    <w:rsid w:val="00145A9F"/>
    <w:rsid w:val="00152D57"/>
    <w:rsid w:val="00165751"/>
    <w:rsid w:val="00166EB2"/>
    <w:rsid w:val="00167205"/>
    <w:rsid w:val="00170BBF"/>
    <w:rsid w:val="0017259E"/>
    <w:rsid w:val="00174300"/>
    <w:rsid w:val="0017501C"/>
    <w:rsid w:val="001766AC"/>
    <w:rsid w:val="00176875"/>
    <w:rsid w:val="00177B47"/>
    <w:rsid w:val="00181D1E"/>
    <w:rsid w:val="00182274"/>
    <w:rsid w:val="001824EB"/>
    <w:rsid w:val="0018648A"/>
    <w:rsid w:val="001907E8"/>
    <w:rsid w:val="001915B5"/>
    <w:rsid w:val="001922E7"/>
    <w:rsid w:val="001936B0"/>
    <w:rsid w:val="00194621"/>
    <w:rsid w:val="00194653"/>
    <w:rsid w:val="00194A36"/>
    <w:rsid w:val="00196A71"/>
    <w:rsid w:val="001A1366"/>
    <w:rsid w:val="001A3D72"/>
    <w:rsid w:val="001A5171"/>
    <w:rsid w:val="001A5669"/>
    <w:rsid w:val="001A75FE"/>
    <w:rsid w:val="001B0A84"/>
    <w:rsid w:val="001B1778"/>
    <w:rsid w:val="001B2D98"/>
    <w:rsid w:val="001B43F6"/>
    <w:rsid w:val="001B5DAE"/>
    <w:rsid w:val="001C16E6"/>
    <w:rsid w:val="001C4F51"/>
    <w:rsid w:val="001C59F6"/>
    <w:rsid w:val="001C6262"/>
    <w:rsid w:val="001C62E2"/>
    <w:rsid w:val="001D0E12"/>
    <w:rsid w:val="001D73DB"/>
    <w:rsid w:val="001E29DB"/>
    <w:rsid w:val="001E5433"/>
    <w:rsid w:val="001F14E8"/>
    <w:rsid w:val="001F4CD3"/>
    <w:rsid w:val="001F7531"/>
    <w:rsid w:val="00201CD8"/>
    <w:rsid w:val="00202180"/>
    <w:rsid w:val="00202467"/>
    <w:rsid w:val="00203431"/>
    <w:rsid w:val="00203D17"/>
    <w:rsid w:val="00204291"/>
    <w:rsid w:val="0020573F"/>
    <w:rsid w:val="0021116B"/>
    <w:rsid w:val="002111D3"/>
    <w:rsid w:val="002113D2"/>
    <w:rsid w:val="0021335C"/>
    <w:rsid w:val="00213A59"/>
    <w:rsid w:val="00215CBD"/>
    <w:rsid w:val="002174DB"/>
    <w:rsid w:val="0022250A"/>
    <w:rsid w:val="0022617B"/>
    <w:rsid w:val="002278C9"/>
    <w:rsid w:val="00230A50"/>
    <w:rsid w:val="00230EC8"/>
    <w:rsid w:val="00231A24"/>
    <w:rsid w:val="002335C1"/>
    <w:rsid w:val="00236456"/>
    <w:rsid w:val="002373FD"/>
    <w:rsid w:val="00243AFF"/>
    <w:rsid w:val="00243CFB"/>
    <w:rsid w:val="00244437"/>
    <w:rsid w:val="0025180B"/>
    <w:rsid w:val="002525D7"/>
    <w:rsid w:val="00253561"/>
    <w:rsid w:val="00253FF8"/>
    <w:rsid w:val="002544B9"/>
    <w:rsid w:val="0026138E"/>
    <w:rsid w:val="0026285F"/>
    <w:rsid w:val="00263B65"/>
    <w:rsid w:val="00267CBC"/>
    <w:rsid w:val="00270730"/>
    <w:rsid w:val="00270CAD"/>
    <w:rsid w:val="00271CDF"/>
    <w:rsid w:val="00272ACF"/>
    <w:rsid w:val="00273A53"/>
    <w:rsid w:val="00274068"/>
    <w:rsid w:val="002771BE"/>
    <w:rsid w:val="00280604"/>
    <w:rsid w:val="0028203F"/>
    <w:rsid w:val="002838AA"/>
    <w:rsid w:val="00283FD1"/>
    <w:rsid w:val="00291AF3"/>
    <w:rsid w:val="002920FC"/>
    <w:rsid w:val="00292148"/>
    <w:rsid w:val="002A077A"/>
    <w:rsid w:val="002A6F7C"/>
    <w:rsid w:val="002B01E5"/>
    <w:rsid w:val="002B10DF"/>
    <w:rsid w:val="002B5883"/>
    <w:rsid w:val="002B5AD2"/>
    <w:rsid w:val="002C1624"/>
    <w:rsid w:val="002C3946"/>
    <w:rsid w:val="002C5D23"/>
    <w:rsid w:val="002C7640"/>
    <w:rsid w:val="002C7718"/>
    <w:rsid w:val="002D3AE6"/>
    <w:rsid w:val="002D4D3C"/>
    <w:rsid w:val="002D5238"/>
    <w:rsid w:val="002D54C7"/>
    <w:rsid w:val="002D5AD5"/>
    <w:rsid w:val="002D7CF8"/>
    <w:rsid w:val="002E1785"/>
    <w:rsid w:val="002E7BBA"/>
    <w:rsid w:val="002F1AA1"/>
    <w:rsid w:val="002F4E8E"/>
    <w:rsid w:val="002F5DFD"/>
    <w:rsid w:val="002F7CF7"/>
    <w:rsid w:val="0030396C"/>
    <w:rsid w:val="00305A57"/>
    <w:rsid w:val="003109E4"/>
    <w:rsid w:val="00315615"/>
    <w:rsid w:val="00315698"/>
    <w:rsid w:val="00321EC3"/>
    <w:rsid w:val="0032494B"/>
    <w:rsid w:val="003251C8"/>
    <w:rsid w:val="00332200"/>
    <w:rsid w:val="00333EE3"/>
    <w:rsid w:val="00335572"/>
    <w:rsid w:val="00335B01"/>
    <w:rsid w:val="0034466E"/>
    <w:rsid w:val="00344FDD"/>
    <w:rsid w:val="00346365"/>
    <w:rsid w:val="00346696"/>
    <w:rsid w:val="0035176E"/>
    <w:rsid w:val="00352BD1"/>
    <w:rsid w:val="0035418F"/>
    <w:rsid w:val="003545CE"/>
    <w:rsid w:val="00360B35"/>
    <w:rsid w:val="003709DB"/>
    <w:rsid w:val="003767F9"/>
    <w:rsid w:val="00380CA5"/>
    <w:rsid w:val="003848F9"/>
    <w:rsid w:val="00386D42"/>
    <w:rsid w:val="003876D7"/>
    <w:rsid w:val="003904BB"/>
    <w:rsid w:val="00393056"/>
    <w:rsid w:val="003961AB"/>
    <w:rsid w:val="00396F30"/>
    <w:rsid w:val="00397A26"/>
    <w:rsid w:val="003A0E9B"/>
    <w:rsid w:val="003A1CD8"/>
    <w:rsid w:val="003A3D5C"/>
    <w:rsid w:val="003A4431"/>
    <w:rsid w:val="003A4DAA"/>
    <w:rsid w:val="003A6EAD"/>
    <w:rsid w:val="003B3370"/>
    <w:rsid w:val="003B4577"/>
    <w:rsid w:val="003B565C"/>
    <w:rsid w:val="003B5B2E"/>
    <w:rsid w:val="003C08BE"/>
    <w:rsid w:val="003C3767"/>
    <w:rsid w:val="003C4ABE"/>
    <w:rsid w:val="003C6662"/>
    <w:rsid w:val="003C66B6"/>
    <w:rsid w:val="003C6825"/>
    <w:rsid w:val="003D269E"/>
    <w:rsid w:val="003D40CA"/>
    <w:rsid w:val="003E37B1"/>
    <w:rsid w:val="003E690E"/>
    <w:rsid w:val="003F0591"/>
    <w:rsid w:val="003F764F"/>
    <w:rsid w:val="003F7E17"/>
    <w:rsid w:val="00401213"/>
    <w:rsid w:val="00401F6A"/>
    <w:rsid w:val="004067DD"/>
    <w:rsid w:val="004072E5"/>
    <w:rsid w:val="004102E2"/>
    <w:rsid w:val="00412302"/>
    <w:rsid w:val="004145BB"/>
    <w:rsid w:val="004148B2"/>
    <w:rsid w:val="0041568C"/>
    <w:rsid w:val="00415A65"/>
    <w:rsid w:val="00416CDD"/>
    <w:rsid w:val="00417FF4"/>
    <w:rsid w:val="004208C8"/>
    <w:rsid w:val="0042187E"/>
    <w:rsid w:val="0042222D"/>
    <w:rsid w:val="00423FB0"/>
    <w:rsid w:val="00424859"/>
    <w:rsid w:val="00425EC1"/>
    <w:rsid w:val="00426DFA"/>
    <w:rsid w:val="0043356F"/>
    <w:rsid w:val="004361F7"/>
    <w:rsid w:val="0043641B"/>
    <w:rsid w:val="004367B3"/>
    <w:rsid w:val="00436CD8"/>
    <w:rsid w:val="004370C1"/>
    <w:rsid w:val="00437FA8"/>
    <w:rsid w:val="00442A9B"/>
    <w:rsid w:val="00443586"/>
    <w:rsid w:val="00443B71"/>
    <w:rsid w:val="004468F5"/>
    <w:rsid w:val="00450744"/>
    <w:rsid w:val="004562EA"/>
    <w:rsid w:val="00456441"/>
    <w:rsid w:val="00461E45"/>
    <w:rsid w:val="00462044"/>
    <w:rsid w:val="004639A4"/>
    <w:rsid w:val="0047103B"/>
    <w:rsid w:val="00471DD1"/>
    <w:rsid w:val="00471F77"/>
    <w:rsid w:val="00472313"/>
    <w:rsid w:val="00473843"/>
    <w:rsid w:val="0047406F"/>
    <w:rsid w:val="00474EF1"/>
    <w:rsid w:val="004760A0"/>
    <w:rsid w:val="0047763E"/>
    <w:rsid w:val="00480051"/>
    <w:rsid w:val="00482F13"/>
    <w:rsid w:val="00483425"/>
    <w:rsid w:val="004856A0"/>
    <w:rsid w:val="004876CA"/>
    <w:rsid w:val="004905A7"/>
    <w:rsid w:val="0049200A"/>
    <w:rsid w:val="00493AD0"/>
    <w:rsid w:val="00493DB0"/>
    <w:rsid w:val="004A0382"/>
    <w:rsid w:val="004A2FF2"/>
    <w:rsid w:val="004A37BB"/>
    <w:rsid w:val="004A4CE0"/>
    <w:rsid w:val="004A707F"/>
    <w:rsid w:val="004A7B36"/>
    <w:rsid w:val="004B44E0"/>
    <w:rsid w:val="004B5C3C"/>
    <w:rsid w:val="004B6241"/>
    <w:rsid w:val="004B6A39"/>
    <w:rsid w:val="004C56AC"/>
    <w:rsid w:val="004D011F"/>
    <w:rsid w:val="004D1235"/>
    <w:rsid w:val="004D3753"/>
    <w:rsid w:val="004D4086"/>
    <w:rsid w:val="004E2EEA"/>
    <w:rsid w:val="004E3C0F"/>
    <w:rsid w:val="004F0726"/>
    <w:rsid w:val="004F2D14"/>
    <w:rsid w:val="005009BC"/>
    <w:rsid w:val="00501706"/>
    <w:rsid w:val="00504A71"/>
    <w:rsid w:val="00510C4D"/>
    <w:rsid w:val="0051149F"/>
    <w:rsid w:val="0051155D"/>
    <w:rsid w:val="00512944"/>
    <w:rsid w:val="00514563"/>
    <w:rsid w:val="00517EE1"/>
    <w:rsid w:val="00521326"/>
    <w:rsid w:val="005218BA"/>
    <w:rsid w:val="00521D4A"/>
    <w:rsid w:val="00522577"/>
    <w:rsid w:val="00525E38"/>
    <w:rsid w:val="0052672A"/>
    <w:rsid w:val="00526B3B"/>
    <w:rsid w:val="005321EE"/>
    <w:rsid w:val="00533856"/>
    <w:rsid w:val="0053797E"/>
    <w:rsid w:val="00537DE0"/>
    <w:rsid w:val="00537FE8"/>
    <w:rsid w:val="0054295C"/>
    <w:rsid w:val="00542EFA"/>
    <w:rsid w:val="00543DD8"/>
    <w:rsid w:val="005446E6"/>
    <w:rsid w:val="00544A39"/>
    <w:rsid w:val="00546CA6"/>
    <w:rsid w:val="005502B2"/>
    <w:rsid w:val="00550B09"/>
    <w:rsid w:val="00556247"/>
    <w:rsid w:val="0056044B"/>
    <w:rsid w:val="00571D70"/>
    <w:rsid w:val="0057216A"/>
    <w:rsid w:val="005726B4"/>
    <w:rsid w:val="005757A7"/>
    <w:rsid w:val="005765FE"/>
    <w:rsid w:val="00583111"/>
    <w:rsid w:val="00587B8F"/>
    <w:rsid w:val="00587EB1"/>
    <w:rsid w:val="005902B9"/>
    <w:rsid w:val="0059188D"/>
    <w:rsid w:val="00591C3C"/>
    <w:rsid w:val="00593B52"/>
    <w:rsid w:val="005A0413"/>
    <w:rsid w:val="005A333A"/>
    <w:rsid w:val="005A3D54"/>
    <w:rsid w:val="005A43D7"/>
    <w:rsid w:val="005A5AC5"/>
    <w:rsid w:val="005A64E8"/>
    <w:rsid w:val="005B1743"/>
    <w:rsid w:val="005B2D66"/>
    <w:rsid w:val="005C7147"/>
    <w:rsid w:val="005C79BA"/>
    <w:rsid w:val="005C7E97"/>
    <w:rsid w:val="005D1029"/>
    <w:rsid w:val="005D168C"/>
    <w:rsid w:val="005D4331"/>
    <w:rsid w:val="005D5954"/>
    <w:rsid w:val="005E19A0"/>
    <w:rsid w:val="005E20EB"/>
    <w:rsid w:val="005E2F2C"/>
    <w:rsid w:val="005E321F"/>
    <w:rsid w:val="005E3D1F"/>
    <w:rsid w:val="005E41CD"/>
    <w:rsid w:val="005E4FF8"/>
    <w:rsid w:val="005F11BF"/>
    <w:rsid w:val="005F3567"/>
    <w:rsid w:val="005F6AD8"/>
    <w:rsid w:val="0060220C"/>
    <w:rsid w:val="00602BAC"/>
    <w:rsid w:val="00603CD9"/>
    <w:rsid w:val="00610792"/>
    <w:rsid w:val="006131A0"/>
    <w:rsid w:val="00615A34"/>
    <w:rsid w:val="00615A3F"/>
    <w:rsid w:val="00616156"/>
    <w:rsid w:val="00616F60"/>
    <w:rsid w:val="00617A54"/>
    <w:rsid w:val="006212E4"/>
    <w:rsid w:val="0062133E"/>
    <w:rsid w:val="006218A1"/>
    <w:rsid w:val="00621F6F"/>
    <w:rsid w:val="00622C16"/>
    <w:rsid w:val="006233F8"/>
    <w:rsid w:val="0062407E"/>
    <w:rsid w:val="00633345"/>
    <w:rsid w:val="0064139B"/>
    <w:rsid w:val="0064452D"/>
    <w:rsid w:val="00645D05"/>
    <w:rsid w:val="00650CCA"/>
    <w:rsid w:val="00653474"/>
    <w:rsid w:val="00653C33"/>
    <w:rsid w:val="0066100A"/>
    <w:rsid w:val="0066170C"/>
    <w:rsid w:val="00663580"/>
    <w:rsid w:val="006644FA"/>
    <w:rsid w:val="00667666"/>
    <w:rsid w:val="00673E15"/>
    <w:rsid w:val="006807B9"/>
    <w:rsid w:val="0068272F"/>
    <w:rsid w:val="006862FB"/>
    <w:rsid w:val="006915AD"/>
    <w:rsid w:val="00691851"/>
    <w:rsid w:val="006920BA"/>
    <w:rsid w:val="00693258"/>
    <w:rsid w:val="00694956"/>
    <w:rsid w:val="00694ADB"/>
    <w:rsid w:val="006A1190"/>
    <w:rsid w:val="006A23CD"/>
    <w:rsid w:val="006A4D88"/>
    <w:rsid w:val="006B1C17"/>
    <w:rsid w:val="006B3B1E"/>
    <w:rsid w:val="006B518B"/>
    <w:rsid w:val="006B5B66"/>
    <w:rsid w:val="006C2ED2"/>
    <w:rsid w:val="006C7797"/>
    <w:rsid w:val="006C77DA"/>
    <w:rsid w:val="006C7D31"/>
    <w:rsid w:val="006D02C2"/>
    <w:rsid w:val="006D09F2"/>
    <w:rsid w:val="006D182F"/>
    <w:rsid w:val="006D2E59"/>
    <w:rsid w:val="006D39DF"/>
    <w:rsid w:val="006D4057"/>
    <w:rsid w:val="006D4DFE"/>
    <w:rsid w:val="006D52CC"/>
    <w:rsid w:val="006D662B"/>
    <w:rsid w:val="006D7B2A"/>
    <w:rsid w:val="006E2CA9"/>
    <w:rsid w:val="006E4496"/>
    <w:rsid w:val="006E5AB0"/>
    <w:rsid w:val="006E7B4B"/>
    <w:rsid w:val="006F2672"/>
    <w:rsid w:val="006F50FA"/>
    <w:rsid w:val="007001A5"/>
    <w:rsid w:val="007012D0"/>
    <w:rsid w:val="00703ECD"/>
    <w:rsid w:val="00704126"/>
    <w:rsid w:val="007053FB"/>
    <w:rsid w:val="00705DD2"/>
    <w:rsid w:val="00705DE5"/>
    <w:rsid w:val="00706C9A"/>
    <w:rsid w:val="00710392"/>
    <w:rsid w:val="00712907"/>
    <w:rsid w:val="007157F2"/>
    <w:rsid w:val="00715F97"/>
    <w:rsid w:val="00716576"/>
    <w:rsid w:val="00717309"/>
    <w:rsid w:val="00720058"/>
    <w:rsid w:val="0072103E"/>
    <w:rsid w:val="00725A9F"/>
    <w:rsid w:val="007268C3"/>
    <w:rsid w:val="00726E10"/>
    <w:rsid w:val="00730B68"/>
    <w:rsid w:val="00730BB7"/>
    <w:rsid w:val="007321E8"/>
    <w:rsid w:val="00732D43"/>
    <w:rsid w:val="00732DF7"/>
    <w:rsid w:val="007335BF"/>
    <w:rsid w:val="00740060"/>
    <w:rsid w:val="00741C9F"/>
    <w:rsid w:val="007436B5"/>
    <w:rsid w:val="007446EF"/>
    <w:rsid w:val="007520AD"/>
    <w:rsid w:val="0075269A"/>
    <w:rsid w:val="00752790"/>
    <w:rsid w:val="00752883"/>
    <w:rsid w:val="00753C92"/>
    <w:rsid w:val="00756FF6"/>
    <w:rsid w:val="00757578"/>
    <w:rsid w:val="00761CCA"/>
    <w:rsid w:val="0076224C"/>
    <w:rsid w:val="007626AC"/>
    <w:rsid w:val="00764BCA"/>
    <w:rsid w:val="00765B79"/>
    <w:rsid w:val="007700BC"/>
    <w:rsid w:val="007701C7"/>
    <w:rsid w:val="007733CB"/>
    <w:rsid w:val="00773BB7"/>
    <w:rsid w:val="00776C0F"/>
    <w:rsid w:val="00776D84"/>
    <w:rsid w:val="00790964"/>
    <w:rsid w:val="00793322"/>
    <w:rsid w:val="00794F93"/>
    <w:rsid w:val="007969AA"/>
    <w:rsid w:val="00797491"/>
    <w:rsid w:val="00797635"/>
    <w:rsid w:val="007A1053"/>
    <w:rsid w:val="007A1395"/>
    <w:rsid w:val="007A25D1"/>
    <w:rsid w:val="007A637B"/>
    <w:rsid w:val="007B024C"/>
    <w:rsid w:val="007B14DE"/>
    <w:rsid w:val="007B2377"/>
    <w:rsid w:val="007B3645"/>
    <w:rsid w:val="007B4867"/>
    <w:rsid w:val="007B5501"/>
    <w:rsid w:val="007C2543"/>
    <w:rsid w:val="007C2DA7"/>
    <w:rsid w:val="007C3854"/>
    <w:rsid w:val="007C7E3A"/>
    <w:rsid w:val="007D05AF"/>
    <w:rsid w:val="007D2726"/>
    <w:rsid w:val="007D609C"/>
    <w:rsid w:val="007D6397"/>
    <w:rsid w:val="007E4C7E"/>
    <w:rsid w:val="007E4FC2"/>
    <w:rsid w:val="007E50C7"/>
    <w:rsid w:val="007F1DD8"/>
    <w:rsid w:val="007F2D9C"/>
    <w:rsid w:val="007F4974"/>
    <w:rsid w:val="007F70D5"/>
    <w:rsid w:val="007F76E3"/>
    <w:rsid w:val="008006B9"/>
    <w:rsid w:val="00800B04"/>
    <w:rsid w:val="008013E9"/>
    <w:rsid w:val="008016B3"/>
    <w:rsid w:val="00802743"/>
    <w:rsid w:val="00803CFA"/>
    <w:rsid w:val="00807A2F"/>
    <w:rsid w:val="00807D0A"/>
    <w:rsid w:val="0081186A"/>
    <w:rsid w:val="008129D4"/>
    <w:rsid w:val="008133AA"/>
    <w:rsid w:val="0081775B"/>
    <w:rsid w:val="0082031E"/>
    <w:rsid w:val="00821674"/>
    <w:rsid w:val="00823392"/>
    <w:rsid w:val="00824E8B"/>
    <w:rsid w:val="0083027D"/>
    <w:rsid w:val="00830442"/>
    <w:rsid w:val="00833E99"/>
    <w:rsid w:val="008400D4"/>
    <w:rsid w:val="0084166A"/>
    <w:rsid w:val="0084186E"/>
    <w:rsid w:val="00842A12"/>
    <w:rsid w:val="00843965"/>
    <w:rsid w:val="00843A8D"/>
    <w:rsid w:val="008504ED"/>
    <w:rsid w:val="00852894"/>
    <w:rsid w:val="00854A34"/>
    <w:rsid w:val="008551D2"/>
    <w:rsid w:val="00856A70"/>
    <w:rsid w:val="00861065"/>
    <w:rsid w:val="008638D0"/>
    <w:rsid w:val="00865A59"/>
    <w:rsid w:val="0086766C"/>
    <w:rsid w:val="00867A23"/>
    <w:rsid w:val="00870312"/>
    <w:rsid w:val="00872F01"/>
    <w:rsid w:val="008744BE"/>
    <w:rsid w:val="00874D7C"/>
    <w:rsid w:val="00875005"/>
    <w:rsid w:val="0087646E"/>
    <w:rsid w:val="00877281"/>
    <w:rsid w:val="0088023D"/>
    <w:rsid w:val="00882E6F"/>
    <w:rsid w:val="008830EF"/>
    <w:rsid w:val="008845E7"/>
    <w:rsid w:val="008863DD"/>
    <w:rsid w:val="00886873"/>
    <w:rsid w:val="00886AE2"/>
    <w:rsid w:val="008916CF"/>
    <w:rsid w:val="008957F5"/>
    <w:rsid w:val="008959F3"/>
    <w:rsid w:val="008A1963"/>
    <w:rsid w:val="008A1E35"/>
    <w:rsid w:val="008A3B93"/>
    <w:rsid w:val="008A4204"/>
    <w:rsid w:val="008A574A"/>
    <w:rsid w:val="008A68A0"/>
    <w:rsid w:val="008B30A7"/>
    <w:rsid w:val="008C022A"/>
    <w:rsid w:val="008C3686"/>
    <w:rsid w:val="008C4709"/>
    <w:rsid w:val="008C4914"/>
    <w:rsid w:val="008C5144"/>
    <w:rsid w:val="008C634C"/>
    <w:rsid w:val="008C692D"/>
    <w:rsid w:val="008C74A5"/>
    <w:rsid w:val="008D0CEB"/>
    <w:rsid w:val="008D1632"/>
    <w:rsid w:val="008D1827"/>
    <w:rsid w:val="008D3067"/>
    <w:rsid w:val="008D7580"/>
    <w:rsid w:val="008E07D5"/>
    <w:rsid w:val="008E112D"/>
    <w:rsid w:val="008E26C9"/>
    <w:rsid w:val="008E40BC"/>
    <w:rsid w:val="008E5B6E"/>
    <w:rsid w:val="008E6C75"/>
    <w:rsid w:val="008E7556"/>
    <w:rsid w:val="008F0FCB"/>
    <w:rsid w:val="008F1E17"/>
    <w:rsid w:val="008F26E3"/>
    <w:rsid w:val="008F368F"/>
    <w:rsid w:val="008F3853"/>
    <w:rsid w:val="008F5B7C"/>
    <w:rsid w:val="008F761C"/>
    <w:rsid w:val="009015E6"/>
    <w:rsid w:val="009029B9"/>
    <w:rsid w:val="0090542D"/>
    <w:rsid w:val="009104F4"/>
    <w:rsid w:val="00910B97"/>
    <w:rsid w:val="00911C5C"/>
    <w:rsid w:val="00911CE5"/>
    <w:rsid w:val="00913880"/>
    <w:rsid w:val="00915B93"/>
    <w:rsid w:val="00916C64"/>
    <w:rsid w:val="00917126"/>
    <w:rsid w:val="009171D9"/>
    <w:rsid w:val="00917BD5"/>
    <w:rsid w:val="0092059F"/>
    <w:rsid w:val="009206AF"/>
    <w:rsid w:val="00921B8B"/>
    <w:rsid w:val="00922146"/>
    <w:rsid w:val="009235A1"/>
    <w:rsid w:val="00930245"/>
    <w:rsid w:val="00936A76"/>
    <w:rsid w:val="009372D1"/>
    <w:rsid w:val="00937D12"/>
    <w:rsid w:val="009420BE"/>
    <w:rsid w:val="00944828"/>
    <w:rsid w:val="0094514E"/>
    <w:rsid w:val="00945871"/>
    <w:rsid w:val="00945E49"/>
    <w:rsid w:val="009467FB"/>
    <w:rsid w:val="0094728A"/>
    <w:rsid w:val="009507B6"/>
    <w:rsid w:val="009556EE"/>
    <w:rsid w:val="00957C08"/>
    <w:rsid w:val="00960EC4"/>
    <w:rsid w:val="00964E6F"/>
    <w:rsid w:val="00964F07"/>
    <w:rsid w:val="0096568B"/>
    <w:rsid w:val="00966EFC"/>
    <w:rsid w:val="00967F02"/>
    <w:rsid w:val="00970C74"/>
    <w:rsid w:val="009723E8"/>
    <w:rsid w:val="00976747"/>
    <w:rsid w:val="00976F64"/>
    <w:rsid w:val="00980618"/>
    <w:rsid w:val="0098352C"/>
    <w:rsid w:val="009852D7"/>
    <w:rsid w:val="00986AC9"/>
    <w:rsid w:val="0098747F"/>
    <w:rsid w:val="00987DF7"/>
    <w:rsid w:val="009912A7"/>
    <w:rsid w:val="00991896"/>
    <w:rsid w:val="00996427"/>
    <w:rsid w:val="009A15E7"/>
    <w:rsid w:val="009A4D63"/>
    <w:rsid w:val="009A7CE8"/>
    <w:rsid w:val="009B04F1"/>
    <w:rsid w:val="009B1549"/>
    <w:rsid w:val="009B160D"/>
    <w:rsid w:val="009B5DBB"/>
    <w:rsid w:val="009B7029"/>
    <w:rsid w:val="009C2734"/>
    <w:rsid w:val="009C3634"/>
    <w:rsid w:val="009C70FF"/>
    <w:rsid w:val="009D0029"/>
    <w:rsid w:val="009D1932"/>
    <w:rsid w:val="009D31E4"/>
    <w:rsid w:val="009D3D7A"/>
    <w:rsid w:val="009D6DB2"/>
    <w:rsid w:val="009D6EC5"/>
    <w:rsid w:val="009E0E02"/>
    <w:rsid w:val="009E1415"/>
    <w:rsid w:val="009E3272"/>
    <w:rsid w:val="009E572F"/>
    <w:rsid w:val="009E68B2"/>
    <w:rsid w:val="009F1417"/>
    <w:rsid w:val="009F41D4"/>
    <w:rsid w:val="009F57EC"/>
    <w:rsid w:val="009F721A"/>
    <w:rsid w:val="00A00825"/>
    <w:rsid w:val="00A00ABE"/>
    <w:rsid w:val="00A01EB1"/>
    <w:rsid w:val="00A0234D"/>
    <w:rsid w:val="00A02CC9"/>
    <w:rsid w:val="00A05661"/>
    <w:rsid w:val="00A07F78"/>
    <w:rsid w:val="00A16AE5"/>
    <w:rsid w:val="00A16B9A"/>
    <w:rsid w:val="00A21AE2"/>
    <w:rsid w:val="00A344D9"/>
    <w:rsid w:val="00A4210F"/>
    <w:rsid w:val="00A42FB3"/>
    <w:rsid w:val="00A434C8"/>
    <w:rsid w:val="00A44B8D"/>
    <w:rsid w:val="00A45712"/>
    <w:rsid w:val="00A5076A"/>
    <w:rsid w:val="00A51AF4"/>
    <w:rsid w:val="00A52513"/>
    <w:rsid w:val="00A54B42"/>
    <w:rsid w:val="00A56AAD"/>
    <w:rsid w:val="00A60755"/>
    <w:rsid w:val="00A60DFA"/>
    <w:rsid w:val="00A61552"/>
    <w:rsid w:val="00A615EA"/>
    <w:rsid w:val="00A65153"/>
    <w:rsid w:val="00A65F8F"/>
    <w:rsid w:val="00A66B94"/>
    <w:rsid w:val="00A7119B"/>
    <w:rsid w:val="00A7364A"/>
    <w:rsid w:val="00A80353"/>
    <w:rsid w:val="00A814B8"/>
    <w:rsid w:val="00A81889"/>
    <w:rsid w:val="00A82691"/>
    <w:rsid w:val="00A839E7"/>
    <w:rsid w:val="00A83FA4"/>
    <w:rsid w:val="00A8646D"/>
    <w:rsid w:val="00A90B2B"/>
    <w:rsid w:val="00A90D2B"/>
    <w:rsid w:val="00A92893"/>
    <w:rsid w:val="00AA008C"/>
    <w:rsid w:val="00AA07B6"/>
    <w:rsid w:val="00AA2AF3"/>
    <w:rsid w:val="00AA33E4"/>
    <w:rsid w:val="00AA43D3"/>
    <w:rsid w:val="00AA4BC0"/>
    <w:rsid w:val="00AA4F24"/>
    <w:rsid w:val="00AA7CAB"/>
    <w:rsid w:val="00AA7D60"/>
    <w:rsid w:val="00AB08E7"/>
    <w:rsid w:val="00AB5F9F"/>
    <w:rsid w:val="00AB6C79"/>
    <w:rsid w:val="00AC0731"/>
    <w:rsid w:val="00AC1D0D"/>
    <w:rsid w:val="00AC2607"/>
    <w:rsid w:val="00AC3C1C"/>
    <w:rsid w:val="00AC46FE"/>
    <w:rsid w:val="00AC590F"/>
    <w:rsid w:val="00AC6195"/>
    <w:rsid w:val="00AC7ED3"/>
    <w:rsid w:val="00AD39CD"/>
    <w:rsid w:val="00AD6996"/>
    <w:rsid w:val="00AE00E4"/>
    <w:rsid w:val="00AE0B90"/>
    <w:rsid w:val="00AE3BAE"/>
    <w:rsid w:val="00AE3E19"/>
    <w:rsid w:val="00AE3EA1"/>
    <w:rsid w:val="00AE4B2A"/>
    <w:rsid w:val="00AE643D"/>
    <w:rsid w:val="00AF054C"/>
    <w:rsid w:val="00AF0FDB"/>
    <w:rsid w:val="00AF14D5"/>
    <w:rsid w:val="00AF3A4B"/>
    <w:rsid w:val="00AF7A7F"/>
    <w:rsid w:val="00B00987"/>
    <w:rsid w:val="00B04A31"/>
    <w:rsid w:val="00B07762"/>
    <w:rsid w:val="00B07C78"/>
    <w:rsid w:val="00B07E91"/>
    <w:rsid w:val="00B11F31"/>
    <w:rsid w:val="00B14DBA"/>
    <w:rsid w:val="00B1517A"/>
    <w:rsid w:val="00B158D7"/>
    <w:rsid w:val="00B15E2B"/>
    <w:rsid w:val="00B2182D"/>
    <w:rsid w:val="00B21D08"/>
    <w:rsid w:val="00B2312D"/>
    <w:rsid w:val="00B25375"/>
    <w:rsid w:val="00B2572F"/>
    <w:rsid w:val="00B25E15"/>
    <w:rsid w:val="00B25E4E"/>
    <w:rsid w:val="00B25ED8"/>
    <w:rsid w:val="00B27799"/>
    <w:rsid w:val="00B31D76"/>
    <w:rsid w:val="00B35E35"/>
    <w:rsid w:val="00B41834"/>
    <w:rsid w:val="00B42C05"/>
    <w:rsid w:val="00B45976"/>
    <w:rsid w:val="00B45C2B"/>
    <w:rsid w:val="00B50AC6"/>
    <w:rsid w:val="00B5150D"/>
    <w:rsid w:val="00B53ACD"/>
    <w:rsid w:val="00B54C42"/>
    <w:rsid w:val="00B62F18"/>
    <w:rsid w:val="00B6620F"/>
    <w:rsid w:val="00B66BE8"/>
    <w:rsid w:val="00B7348C"/>
    <w:rsid w:val="00B737D2"/>
    <w:rsid w:val="00B741DC"/>
    <w:rsid w:val="00B750D0"/>
    <w:rsid w:val="00B779A8"/>
    <w:rsid w:val="00B80AC7"/>
    <w:rsid w:val="00B80B67"/>
    <w:rsid w:val="00B85077"/>
    <w:rsid w:val="00B869DC"/>
    <w:rsid w:val="00B86D7D"/>
    <w:rsid w:val="00B923BE"/>
    <w:rsid w:val="00B96A86"/>
    <w:rsid w:val="00BA06F2"/>
    <w:rsid w:val="00BA34A0"/>
    <w:rsid w:val="00BA41B8"/>
    <w:rsid w:val="00BA4D80"/>
    <w:rsid w:val="00BA51F9"/>
    <w:rsid w:val="00BA5F8C"/>
    <w:rsid w:val="00BB00C7"/>
    <w:rsid w:val="00BB1897"/>
    <w:rsid w:val="00BB1A22"/>
    <w:rsid w:val="00BB3841"/>
    <w:rsid w:val="00BC076C"/>
    <w:rsid w:val="00BC316F"/>
    <w:rsid w:val="00BC6788"/>
    <w:rsid w:val="00BD0186"/>
    <w:rsid w:val="00BD1796"/>
    <w:rsid w:val="00BD27CC"/>
    <w:rsid w:val="00BD6414"/>
    <w:rsid w:val="00BD6C2A"/>
    <w:rsid w:val="00BD7998"/>
    <w:rsid w:val="00BE1FCC"/>
    <w:rsid w:val="00BE1FDB"/>
    <w:rsid w:val="00BE2EEE"/>
    <w:rsid w:val="00BE2FA8"/>
    <w:rsid w:val="00BE3A8D"/>
    <w:rsid w:val="00BE49BA"/>
    <w:rsid w:val="00BE781F"/>
    <w:rsid w:val="00BF1766"/>
    <w:rsid w:val="00BF2DEB"/>
    <w:rsid w:val="00BF5AA2"/>
    <w:rsid w:val="00BF6D2F"/>
    <w:rsid w:val="00BF76A9"/>
    <w:rsid w:val="00C00183"/>
    <w:rsid w:val="00C030DD"/>
    <w:rsid w:val="00C0422C"/>
    <w:rsid w:val="00C05448"/>
    <w:rsid w:val="00C05B3B"/>
    <w:rsid w:val="00C149E9"/>
    <w:rsid w:val="00C22F9B"/>
    <w:rsid w:val="00C244D7"/>
    <w:rsid w:val="00C25E58"/>
    <w:rsid w:val="00C31911"/>
    <w:rsid w:val="00C319B5"/>
    <w:rsid w:val="00C32342"/>
    <w:rsid w:val="00C32D9D"/>
    <w:rsid w:val="00C32FED"/>
    <w:rsid w:val="00C40EAF"/>
    <w:rsid w:val="00C41C50"/>
    <w:rsid w:val="00C42C9C"/>
    <w:rsid w:val="00C443C1"/>
    <w:rsid w:val="00C46C41"/>
    <w:rsid w:val="00C5401E"/>
    <w:rsid w:val="00C56731"/>
    <w:rsid w:val="00C56884"/>
    <w:rsid w:val="00C6090C"/>
    <w:rsid w:val="00C60F20"/>
    <w:rsid w:val="00C629BD"/>
    <w:rsid w:val="00C63DBD"/>
    <w:rsid w:val="00C66AF9"/>
    <w:rsid w:val="00C73BD7"/>
    <w:rsid w:val="00C772DB"/>
    <w:rsid w:val="00C7766B"/>
    <w:rsid w:val="00C83CA6"/>
    <w:rsid w:val="00C843B9"/>
    <w:rsid w:val="00C85E4E"/>
    <w:rsid w:val="00C928D3"/>
    <w:rsid w:val="00C95D53"/>
    <w:rsid w:val="00C96E66"/>
    <w:rsid w:val="00CA00AB"/>
    <w:rsid w:val="00CA0D95"/>
    <w:rsid w:val="00CA3A9F"/>
    <w:rsid w:val="00CB02BC"/>
    <w:rsid w:val="00CB0504"/>
    <w:rsid w:val="00CB0781"/>
    <w:rsid w:val="00CB1AD8"/>
    <w:rsid w:val="00CB2F49"/>
    <w:rsid w:val="00CB3A33"/>
    <w:rsid w:val="00CB5296"/>
    <w:rsid w:val="00CB53CA"/>
    <w:rsid w:val="00CB779E"/>
    <w:rsid w:val="00CC12FB"/>
    <w:rsid w:val="00CC190E"/>
    <w:rsid w:val="00CC1A21"/>
    <w:rsid w:val="00CC1CA3"/>
    <w:rsid w:val="00CC75D8"/>
    <w:rsid w:val="00CD4318"/>
    <w:rsid w:val="00CD4AC0"/>
    <w:rsid w:val="00CD5047"/>
    <w:rsid w:val="00CD6389"/>
    <w:rsid w:val="00CD6575"/>
    <w:rsid w:val="00CD7CCD"/>
    <w:rsid w:val="00CE36AE"/>
    <w:rsid w:val="00CE66CE"/>
    <w:rsid w:val="00CE7570"/>
    <w:rsid w:val="00CF2360"/>
    <w:rsid w:val="00CF4624"/>
    <w:rsid w:val="00CF6BF8"/>
    <w:rsid w:val="00D0124E"/>
    <w:rsid w:val="00D01433"/>
    <w:rsid w:val="00D05593"/>
    <w:rsid w:val="00D0611D"/>
    <w:rsid w:val="00D0635D"/>
    <w:rsid w:val="00D078CB"/>
    <w:rsid w:val="00D101D6"/>
    <w:rsid w:val="00D11350"/>
    <w:rsid w:val="00D1597E"/>
    <w:rsid w:val="00D15DC3"/>
    <w:rsid w:val="00D17437"/>
    <w:rsid w:val="00D221A9"/>
    <w:rsid w:val="00D34FC4"/>
    <w:rsid w:val="00D37338"/>
    <w:rsid w:val="00D4120D"/>
    <w:rsid w:val="00D41250"/>
    <w:rsid w:val="00D4135B"/>
    <w:rsid w:val="00D41639"/>
    <w:rsid w:val="00D43EC1"/>
    <w:rsid w:val="00D4408C"/>
    <w:rsid w:val="00D4458E"/>
    <w:rsid w:val="00D4602E"/>
    <w:rsid w:val="00D47BEA"/>
    <w:rsid w:val="00D501F4"/>
    <w:rsid w:val="00D50EC6"/>
    <w:rsid w:val="00D51593"/>
    <w:rsid w:val="00D5551B"/>
    <w:rsid w:val="00D63D0F"/>
    <w:rsid w:val="00D65032"/>
    <w:rsid w:val="00D65B7E"/>
    <w:rsid w:val="00D65EE7"/>
    <w:rsid w:val="00D718E6"/>
    <w:rsid w:val="00D72664"/>
    <w:rsid w:val="00D746D2"/>
    <w:rsid w:val="00D75C96"/>
    <w:rsid w:val="00D75D9B"/>
    <w:rsid w:val="00D77B61"/>
    <w:rsid w:val="00D806F4"/>
    <w:rsid w:val="00D81459"/>
    <w:rsid w:val="00D819A9"/>
    <w:rsid w:val="00D844E6"/>
    <w:rsid w:val="00D86BAA"/>
    <w:rsid w:val="00D87F06"/>
    <w:rsid w:val="00D914AD"/>
    <w:rsid w:val="00D915E3"/>
    <w:rsid w:val="00D92696"/>
    <w:rsid w:val="00D92B1F"/>
    <w:rsid w:val="00D95F8E"/>
    <w:rsid w:val="00D97B4C"/>
    <w:rsid w:val="00DA2D82"/>
    <w:rsid w:val="00DA5D32"/>
    <w:rsid w:val="00DB5B32"/>
    <w:rsid w:val="00DB6045"/>
    <w:rsid w:val="00DB650B"/>
    <w:rsid w:val="00DB6D82"/>
    <w:rsid w:val="00DB71A9"/>
    <w:rsid w:val="00DB756D"/>
    <w:rsid w:val="00DB786C"/>
    <w:rsid w:val="00DC1E00"/>
    <w:rsid w:val="00DC63ED"/>
    <w:rsid w:val="00DC7C6D"/>
    <w:rsid w:val="00DD051F"/>
    <w:rsid w:val="00DD3CC4"/>
    <w:rsid w:val="00DD51F9"/>
    <w:rsid w:val="00DE21A1"/>
    <w:rsid w:val="00DE2535"/>
    <w:rsid w:val="00DE4CDB"/>
    <w:rsid w:val="00DE53FF"/>
    <w:rsid w:val="00DE5B82"/>
    <w:rsid w:val="00DE64E9"/>
    <w:rsid w:val="00DE78CA"/>
    <w:rsid w:val="00DF0E81"/>
    <w:rsid w:val="00DF1A97"/>
    <w:rsid w:val="00DF27A2"/>
    <w:rsid w:val="00DF2DE6"/>
    <w:rsid w:val="00DF3C78"/>
    <w:rsid w:val="00E02361"/>
    <w:rsid w:val="00E05BD0"/>
    <w:rsid w:val="00E14695"/>
    <w:rsid w:val="00E16B90"/>
    <w:rsid w:val="00E23844"/>
    <w:rsid w:val="00E2516C"/>
    <w:rsid w:val="00E26786"/>
    <w:rsid w:val="00E27A4C"/>
    <w:rsid w:val="00E33C63"/>
    <w:rsid w:val="00E36902"/>
    <w:rsid w:val="00E41323"/>
    <w:rsid w:val="00E413BB"/>
    <w:rsid w:val="00E41C1A"/>
    <w:rsid w:val="00E429C8"/>
    <w:rsid w:val="00E43B1A"/>
    <w:rsid w:val="00E460EF"/>
    <w:rsid w:val="00E46A5F"/>
    <w:rsid w:val="00E46C55"/>
    <w:rsid w:val="00E53755"/>
    <w:rsid w:val="00E54A96"/>
    <w:rsid w:val="00E55675"/>
    <w:rsid w:val="00E56E6C"/>
    <w:rsid w:val="00E57E1E"/>
    <w:rsid w:val="00E644EC"/>
    <w:rsid w:val="00E64D52"/>
    <w:rsid w:val="00E73237"/>
    <w:rsid w:val="00E73830"/>
    <w:rsid w:val="00E74A01"/>
    <w:rsid w:val="00E764A3"/>
    <w:rsid w:val="00E766CE"/>
    <w:rsid w:val="00E80132"/>
    <w:rsid w:val="00E80710"/>
    <w:rsid w:val="00E83BA0"/>
    <w:rsid w:val="00E86377"/>
    <w:rsid w:val="00E868C5"/>
    <w:rsid w:val="00E93377"/>
    <w:rsid w:val="00E9445B"/>
    <w:rsid w:val="00E9548C"/>
    <w:rsid w:val="00E972BA"/>
    <w:rsid w:val="00E97E84"/>
    <w:rsid w:val="00EA23FF"/>
    <w:rsid w:val="00EA4C01"/>
    <w:rsid w:val="00EA75B3"/>
    <w:rsid w:val="00EA7B79"/>
    <w:rsid w:val="00EA7C62"/>
    <w:rsid w:val="00EB1457"/>
    <w:rsid w:val="00EB32AA"/>
    <w:rsid w:val="00EB6EEB"/>
    <w:rsid w:val="00EC45E4"/>
    <w:rsid w:val="00EC5AC4"/>
    <w:rsid w:val="00EC7583"/>
    <w:rsid w:val="00ED06BC"/>
    <w:rsid w:val="00ED083D"/>
    <w:rsid w:val="00ED1447"/>
    <w:rsid w:val="00ED365E"/>
    <w:rsid w:val="00ED7995"/>
    <w:rsid w:val="00ED7FD4"/>
    <w:rsid w:val="00EE3532"/>
    <w:rsid w:val="00EE4817"/>
    <w:rsid w:val="00EE4DC0"/>
    <w:rsid w:val="00EE5962"/>
    <w:rsid w:val="00EF4BC2"/>
    <w:rsid w:val="00EF5A69"/>
    <w:rsid w:val="00EF71FA"/>
    <w:rsid w:val="00EF7CA6"/>
    <w:rsid w:val="00F01B94"/>
    <w:rsid w:val="00F02679"/>
    <w:rsid w:val="00F07416"/>
    <w:rsid w:val="00F11C76"/>
    <w:rsid w:val="00F1656A"/>
    <w:rsid w:val="00F17101"/>
    <w:rsid w:val="00F212C9"/>
    <w:rsid w:val="00F21CC9"/>
    <w:rsid w:val="00F22126"/>
    <w:rsid w:val="00F23BD0"/>
    <w:rsid w:val="00F23FEC"/>
    <w:rsid w:val="00F2518D"/>
    <w:rsid w:val="00F330CE"/>
    <w:rsid w:val="00F348AC"/>
    <w:rsid w:val="00F35F34"/>
    <w:rsid w:val="00F36B0A"/>
    <w:rsid w:val="00F36C66"/>
    <w:rsid w:val="00F37F1A"/>
    <w:rsid w:val="00F43630"/>
    <w:rsid w:val="00F44D03"/>
    <w:rsid w:val="00F4632F"/>
    <w:rsid w:val="00F46C98"/>
    <w:rsid w:val="00F52B98"/>
    <w:rsid w:val="00F57EAF"/>
    <w:rsid w:val="00F60CD2"/>
    <w:rsid w:val="00F6117F"/>
    <w:rsid w:val="00F620E9"/>
    <w:rsid w:val="00F623AF"/>
    <w:rsid w:val="00F65E5B"/>
    <w:rsid w:val="00F660F1"/>
    <w:rsid w:val="00F66993"/>
    <w:rsid w:val="00F66E80"/>
    <w:rsid w:val="00F67E5F"/>
    <w:rsid w:val="00F75DBE"/>
    <w:rsid w:val="00F76EE3"/>
    <w:rsid w:val="00F77D19"/>
    <w:rsid w:val="00F81D0B"/>
    <w:rsid w:val="00F837D0"/>
    <w:rsid w:val="00F849DC"/>
    <w:rsid w:val="00F86DA8"/>
    <w:rsid w:val="00F90DCC"/>
    <w:rsid w:val="00F94A78"/>
    <w:rsid w:val="00F95C6E"/>
    <w:rsid w:val="00FA0089"/>
    <w:rsid w:val="00FA0CA3"/>
    <w:rsid w:val="00FA365F"/>
    <w:rsid w:val="00FA38C0"/>
    <w:rsid w:val="00FA3BFF"/>
    <w:rsid w:val="00FA4359"/>
    <w:rsid w:val="00FA5187"/>
    <w:rsid w:val="00FB4283"/>
    <w:rsid w:val="00FB59C4"/>
    <w:rsid w:val="00FB61C9"/>
    <w:rsid w:val="00FB7290"/>
    <w:rsid w:val="00FC2E3C"/>
    <w:rsid w:val="00FC3D38"/>
    <w:rsid w:val="00FC459D"/>
    <w:rsid w:val="00FC4C15"/>
    <w:rsid w:val="00FC5656"/>
    <w:rsid w:val="00FD2D6C"/>
    <w:rsid w:val="00FD423F"/>
    <w:rsid w:val="00FE06F4"/>
    <w:rsid w:val="00FE59E9"/>
    <w:rsid w:val="00FF0C09"/>
    <w:rsid w:val="00FF12F4"/>
    <w:rsid w:val="00FF2A36"/>
    <w:rsid w:val="00FF372B"/>
    <w:rsid w:val="00FF4A23"/>
    <w:rsid w:val="00FF56D6"/>
    <w:rsid w:val="00FF5A12"/>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626423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ＭＳ ゴシック" w:hAnsi="Calibri"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21A9"/>
    <w:pPr>
      <w:spacing w:before="360" w:after="360" w:line="480" w:lineRule="auto"/>
    </w:pPr>
    <w:rPr>
      <w:rFonts w:ascii="Times New Roman" w:eastAsiaTheme="minorEastAsia" w:hAnsi="Times New Roman"/>
      <w:sz w:val="24"/>
      <w:szCs w:val="24"/>
      <w:lang w:eastAsia="en-US"/>
    </w:rPr>
  </w:style>
  <w:style w:type="paragraph" w:styleId="Heading1">
    <w:name w:val="heading 1"/>
    <w:basedOn w:val="Normal"/>
    <w:next w:val="Normal"/>
    <w:link w:val="Heading1Char"/>
    <w:uiPriority w:val="9"/>
    <w:qFormat/>
    <w:rsid w:val="002C7640"/>
    <w:pPr>
      <w:keepNext/>
      <w:pageBreakBefore/>
      <w:pBdr>
        <w:bottom w:val="thinThickSmallGap" w:sz="12" w:space="1" w:color="C45911"/>
      </w:pBdr>
      <w:spacing w:before="320"/>
      <w:contextualSpacing/>
      <w:jc w:val="center"/>
      <w:outlineLvl w:val="0"/>
    </w:pPr>
    <w:rPr>
      <w:caps/>
      <w:color w:val="833C0B"/>
      <w:spacing w:val="20"/>
      <w:sz w:val="28"/>
      <w:szCs w:val="28"/>
    </w:rPr>
  </w:style>
  <w:style w:type="paragraph" w:styleId="Heading2">
    <w:name w:val="heading 2"/>
    <w:basedOn w:val="Normal"/>
    <w:next w:val="Normal"/>
    <w:link w:val="Heading2Char"/>
    <w:uiPriority w:val="9"/>
    <w:unhideWhenUsed/>
    <w:qFormat/>
    <w:rsid w:val="002C7640"/>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2C7640"/>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2C7640"/>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2C7640"/>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2C7640"/>
    <w:pPr>
      <w:spacing w:after="120"/>
      <w:jc w:val="center"/>
      <w:outlineLvl w:val="5"/>
    </w:pPr>
    <w:rPr>
      <w:color w:val="C45911"/>
      <w:spacing w:val="10"/>
    </w:rPr>
  </w:style>
  <w:style w:type="paragraph" w:styleId="Heading7">
    <w:name w:val="heading 7"/>
    <w:basedOn w:val="Normal"/>
    <w:next w:val="Normal"/>
    <w:link w:val="Heading7Char"/>
    <w:uiPriority w:val="9"/>
    <w:unhideWhenUsed/>
    <w:rsid w:val="002C7640"/>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2C7640"/>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2C7640"/>
    <w:pPr>
      <w:spacing w:after="120"/>
      <w:jc w:val="center"/>
      <w:outlineLvl w:val="8"/>
    </w:pPr>
    <w:rPr>
      <w:i/>
      <w:iCs/>
      <w:caps/>
      <w:spacing w:val="10"/>
      <w:sz w:val="20"/>
      <w:szCs w:val="20"/>
    </w:rPr>
  </w:style>
  <w:style w:type="character" w:default="1" w:styleId="DefaultParagraphFont">
    <w:name w:val="Default Paragraph Font"/>
    <w:uiPriority w:val="1"/>
    <w:unhideWhenUsed/>
    <w:rsid w:val="00D221A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221A9"/>
  </w:style>
  <w:style w:type="character" w:styleId="Hyperlink">
    <w:name w:val="Hyperlink"/>
    <w:unhideWhenUsed/>
    <w:rsid w:val="003B565C"/>
    <w:rPr>
      <w:color w:val="0000FF"/>
      <w:u w:val="single"/>
    </w:rPr>
  </w:style>
  <w:style w:type="character" w:customStyle="1" w:styleId="Heading1Char">
    <w:name w:val="Heading 1 Char"/>
    <w:link w:val="Heading1"/>
    <w:uiPriority w:val="9"/>
    <w:rsid w:val="002C7640"/>
    <w:rPr>
      <w:rFonts w:ascii="Times New Roman" w:eastAsia="ＭＳ 明朝" w:hAnsi="Times New Roman"/>
      <w:caps/>
      <w:color w:val="833C0B"/>
      <w:spacing w:val="20"/>
      <w:sz w:val="28"/>
      <w:szCs w:val="28"/>
      <w:lang w:eastAsia="en-US"/>
    </w:rPr>
  </w:style>
  <w:style w:type="character" w:customStyle="1" w:styleId="Heading2Char">
    <w:name w:val="Heading 2 Char"/>
    <w:link w:val="Heading2"/>
    <w:uiPriority w:val="9"/>
    <w:rsid w:val="002C7640"/>
    <w:rPr>
      <w:rFonts w:ascii="Times New Roman" w:eastAsia="ＭＳ 明朝" w:hAnsi="Times New Roman"/>
      <w:color w:val="833C0B"/>
      <w:spacing w:val="15"/>
      <w:sz w:val="24"/>
      <w:szCs w:val="24"/>
      <w:lang w:eastAsia="en-US"/>
    </w:rPr>
  </w:style>
  <w:style w:type="character" w:customStyle="1" w:styleId="Heading3Char">
    <w:name w:val="Heading 3 Char"/>
    <w:link w:val="Heading3"/>
    <w:uiPriority w:val="9"/>
    <w:rsid w:val="002C7640"/>
    <w:rPr>
      <w:rFonts w:ascii="Times New Roman" w:eastAsia="ＭＳ 明朝" w:hAnsi="Times New Roman"/>
      <w:color w:val="823B0B"/>
      <w:sz w:val="24"/>
      <w:szCs w:val="24"/>
      <w:lang w:eastAsia="en-US"/>
    </w:rPr>
  </w:style>
  <w:style w:type="character" w:customStyle="1" w:styleId="Heading4Char">
    <w:name w:val="Heading 4 Char"/>
    <w:link w:val="Heading4"/>
    <w:uiPriority w:val="9"/>
    <w:rsid w:val="002C7640"/>
    <w:rPr>
      <w:rFonts w:ascii="Times New Roman" w:eastAsia="ＭＳ 明朝" w:hAnsi="Times New Roman"/>
      <w:color w:val="823B0B"/>
      <w:spacing w:val="10"/>
      <w:lang w:eastAsia="en-US"/>
    </w:rPr>
  </w:style>
  <w:style w:type="paragraph" w:styleId="ListParagraph">
    <w:name w:val="List Paragraph"/>
    <w:basedOn w:val="Normal"/>
    <w:uiPriority w:val="34"/>
    <w:qFormat/>
    <w:rsid w:val="002C7640"/>
    <w:pPr>
      <w:contextualSpacing/>
    </w:pPr>
  </w:style>
  <w:style w:type="table" w:styleId="TableGrid">
    <w:name w:val="Table Grid"/>
    <w:basedOn w:val="TableNormal"/>
    <w:uiPriority w:val="59"/>
    <w:rsid w:val="002C7640"/>
    <w:rPr>
      <w:rFonts w:asciiTheme="majorHAnsi" w:eastAsiaTheme="majorEastAsia" w:hAnsiTheme="majorHAnsi" w:cstheme="majorBid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7F4974"/>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2C7640"/>
    <w:rPr>
      <w:vanish/>
      <w:color w:val="FF0000"/>
    </w:rPr>
  </w:style>
  <w:style w:type="paragraph" w:customStyle="1" w:styleId="MTDisplayEquation">
    <w:name w:val="MTDisplayEquation"/>
    <w:basedOn w:val="Normal"/>
    <w:next w:val="Normal"/>
    <w:link w:val="MTDisplayEquationChar"/>
    <w:rsid w:val="002C7640"/>
    <w:pPr>
      <w:tabs>
        <w:tab w:val="center" w:pos="5400"/>
        <w:tab w:val="right" w:pos="10800"/>
      </w:tabs>
    </w:pPr>
    <w:rPr>
      <w:sz w:val="20"/>
      <w:szCs w:val="20"/>
      <w:lang w:eastAsia="ja-JP"/>
    </w:rPr>
  </w:style>
  <w:style w:type="character" w:customStyle="1" w:styleId="MTDisplayEquationChar">
    <w:name w:val="MTDisplayEquation Char"/>
    <w:link w:val="MTDisplayEquation"/>
    <w:rsid w:val="002C7640"/>
    <w:rPr>
      <w:rFonts w:ascii="Times New Roman" w:eastAsia="ＭＳ 明朝" w:hAnsi="Times New Roman"/>
      <w:lang w:eastAsia="ja-JP"/>
    </w:rPr>
  </w:style>
  <w:style w:type="character" w:customStyle="1" w:styleId="code2">
    <w:name w:val="code2"/>
    <w:uiPriority w:val="1"/>
    <w:qFormat/>
    <w:rsid w:val="002C7640"/>
    <w:rPr>
      <w:rFonts w:ascii="PT Mono Bold" w:hAnsi="PT Mono Bold"/>
      <w:b/>
      <w:bCs/>
      <w:sz w:val="16"/>
      <w:szCs w:val="16"/>
    </w:rPr>
  </w:style>
  <w:style w:type="paragraph" w:styleId="Caption">
    <w:name w:val="caption"/>
    <w:basedOn w:val="Normal"/>
    <w:next w:val="Normal"/>
    <w:uiPriority w:val="35"/>
    <w:unhideWhenUsed/>
    <w:qFormat/>
    <w:rsid w:val="002C7640"/>
    <w:rPr>
      <w:spacing w:val="10"/>
      <w:sz w:val="18"/>
      <w:szCs w:val="18"/>
    </w:rPr>
  </w:style>
  <w:style w:type="character" w:styleId="LineNumber">
    <w:name w:val="line number"/>
    <w:basedOn w:val="DefaultParagraphFont"/>
    <w:uiPriority w:val="99"/>
    <w:semiHidden/>
    <w:unhideWhenUsed/>
    <w:rsid w:val="002C7640"/>
  </w:style>
  <w:style w:type="paragraph" w:styleId="FootnoteText">
    <w:name w:val="footnote text"/>
    <w:basedOn w:val="Normal"/>
    <w:link w:val="FootnoteTextChar"/>
    <w:uiPriority w:val="99"/>
    <w:unhideWhenUsed/>
    <w:rsid w:val="002C7640"/>
  </w:style>
  <w:style w:type="character" w:customStyle="1" w:styleId="FootnoteTextChar">
    <w:name w:val="Footnote Text Char"/>
    <w:link w:val="FootnoteText"/>
    <w:uiPriority w:val="99"/>
    <w:rsid w:val="002C7640"/>
    <w:rPr>
      <w:rFonts w:ascii="Times New Roman" w:eastAsia="ＭＳ 明朝" w:hAnsi="Times New Roman"/>
      <w:sz w:val="24"/>
      <w:szCs w:val="24"/>
      <w:lang w:eastAsia="en-US"/>
    </w:rPr>
  </w:style>
  <w:style w:type="character" w:styleId="FootnoteReference">
    <w:name w:val="footnote reference"/>
    <w:uiPriority w:val="99"/>
    <w:unhideWhenUsed/>
    <w:rsid w:val="002C7640"/>
    <w:rPr>
      <w:vertAlign w:val="superscript"/>
    </w:rPr>
  </w:style>
  <w:style w:type="character" w:customStyle="1" w:styleId="MTConvertedEquation">
    <w:name w:val="MTConvertedEquation"/>
    <w:basedOn w:val="DefaultParagraphFont"/>
    <w:rsid w:val="002C7640"/>
  </w:style>
  <w:style w:type="paragraph" w:styleId="EndnoteText">
    <w:name w:val="endnote text"/>
    <w:basedOn w:val="Normal"/>
    <w:link w:val="EndnoteTextChar"/>
    <w:uiPriority w:val="99"/>
    <w:semiHidden/>
    <w:unhideWhenUsed/>
    <w:rsid w:val="002C7640"/>
    <w:rPr>
      <w:sz w:val="20"/>
      <w:szCs w:val="20"/>
    </w:rPr>
  </w:style>
  <w:style w:type="character" w:customStyle="1" w:styleId="EndnoteTextChar">
    <w:name w:val="Endnote Text Char"/>
    <w:link w:val="EndnoteText"/>
    <w:uiPriority w:val="99"/>
    <w:semiHidden/>
    <w:rsid w:val="002C7640"/>
    <w:rPr>
      <w:rFonts w:ascii="Times New Roman" w:eastAsia="ＭＳ 明朝" w:hAnsi="Times New Roman"/>
      <w:lang w:eastAsia="en-US"/>
    </w:rPr>
  </w:style>
  <w:style w:type="character" w:styleId="EndnoteReference">
    <w:name w:val="endnote reference"/>
    <w:uiPriority w:val="99"/>
    <w:semiHidden/>
    <w:unhideWhenUsed/>
    <w:rsid w:val="002C7640"/>
    <w:rPr>
      <w:vertAlign w:val="superscript"/>
    </w:rPr>
  </w:style>
  <w:style w:type="character" w:customStyle="1" w:styleId="InLineCode">
    <w:name w:val="InLineCode"/>
    <w:uiPriority w:val="1"/>
    <w:qFormat/>
    <w:rsid w:val="002C7640"/>
    <w:rPr>
      <w:rFonts w:ascii="PT Mono" w:hAnsi="PT Mono"/>
      <w:b/>
      <w:bCs/>
      <w:sz w:val="24"/>
      <w:szCs w:val="24"/>
    </w:rPr>
  </w:style>
  <w:style w:type="paragraph" w:styleId="Header">
    <w:name w:val="header"/>
    <w:basedOn w:val="Normal"/>
    <w:link w:val="HeaderChar"/>
    <w:uiPriority w:val="99"/>
    <w:unhideWhenUsed/>
    <w:rsid w:val="002C7640"/>
    <w:pPr>
      <w:tabs>
        <w:tab w:val="center" w:pos="4680"/>
        <w:tab w:val="right" w:pos="9360"/>
      </w:tabs>
    </w:pPr>
  </w:style>
  <w:style w:type="character" w:customStyle="1" w:styleId="HeaderChar">
    <w:name w:val="Header Char"/>
    <w:link w:val="Header"/>
    <w:uiPriority w:val="99"/>
    <w:rsid w:val="002C7640"/>
    <w:rPr>
      <w:rFonts w:ascii="Times New Roman" w:eastAsia="ＭＳ 明朝" w:hAnsi="Times New Roman"/>
      <w:sz w:val="24"/>
      <w:szCs w:val="24"/>
      <w:lang w:eastAsia="en-US"/>
    </w:rPr>
  </w:style>
  <w:style w:type="paragraph" w:styleId="Footer">
    <w:name w:val="footer"/>
    <w:basedOn w:val="Normal"/>
    <w:link w:val="FooterChar"/>
    <w:unhideWhenUsed/>
    <w:rsid w:val="002C7640"/>
    <w:pPr>
      <w:tabs>
        <w:tab w:val="center" w:pos="4680"/>
        <w:tab w:val="right" w:pos="9360"/>
      </w:tabs>
    </w:pPr>
  </w:style>
  <w:style w:type="character" w:customStyle="1" w:styleId="FooterChar">
    <w:name w:val="Footer Char"/>
    <w:link w:val="Footer"/>
    <w:rsid w:val="002C7640"/>
    <w:rPr>
      <w:rFonts w:ascii="Times New Roman" w:eastAsia="ＭＳ 明朝" w:hAnsi="Times New Roman"/>
      <w:sz w:val="24"/>
      <w:szCs w:val="24"/>
      <w:lang w:eastAsia="en-US"/>
    </w:rPr>
  </w:style>
  <w:style w:type="character" w:styleId="CommentReference">
    <w:name w:val="annotation reference"/>
    <w:uiPriority w:val="99"/>
    <w:semiHidden/>
    <w:unhideWhenUsed/>
    <w:rsid w:val="007F4974"/>
    <w:rPr>
      <w:sz w:val="16"/>
      <w:szCs w:val="16"/>
    </w:rPr>
  </w:style>
  <w:style w:type="paragraph" w:styleId="CommentText">
    <w:name w:val="annotation text"/>
    <w:basedOn w:val="Normal"/>
    <w:link w:val="CommentTextChar"/>
    <w:uiPriority w:val="99"/>
    <w:unhideWhenUsed/>
    <w:rsid w:val="007F4974"/>
    <w:rPr>
      <w:sz w:val="20"/>
      <w:szCs w:val="20"/>
    </w:rPr>
  </w:style>
  <w:style w:type="character" w:customStyle="1" w:styleId="CommentTextChar">
    <w:name w:val="Comment Text Char"/>
    <w:link w:val="CommentText"/>
    <w:uiPriority w:val="99"/>
    <w:rsid w:val="007F4974"/>
    <w:rPr>
      <w:rFonts w:ascii="Times New Roman" w:eastAsia="MS Mincho"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7F4974"/>
    <w:rPr>
      <w:b/>
      <w:bCs/>
    </w:rPr>
  </w:style>
  <w:style w:type="character" w:customStyle="1" w:styleId="CommentSubjectChar">
    <w:name w:val="Comment Subject Char"/>
    <w:link w:val="CommentSubject"/>
    <w:uiPriority w:val="99"/>
    <w:semiHidden/>
    <w:rsid w:val="007F4974"/>
    <w:rPr>
      <w:rFonts w:ascii="Times New Roman" w:eastAsia="MS Mincho" w:hAnsi="Times New Roman" w:cs="Times New Roman"/>
      <w:b/>
      <w:bCs/>
      <w:sz w:val="20"/>
      <w:szCs w:val="20"/>
      <w:lang w:eastAsia="en-US"/>
    </w:rPr>
  </w:style>
  <w:style w:type="paragraph" w:styleId="DocumentMap">
    <w:name w:val="Document Map"/>
    <w:basedOn w:val="Normal"/>
    <w:link w:val="DocumentMapChar"/>
    <w:uiPriority w:val="99"/>
    <w:semiHidden/>
    <w:unhideWhenUsed/>
    <w:rsid w:val="002C7640"/>
    <w:rPr>
      <w:rFonts w:ascii="Lucida Grande" w:hAnsi="Lucida Grande" w:cs="Lucida Grande"/>
    </w:rPr>
  </w:style>
  <w:style w:type="character" w:customStyle="1" w:styleId="DocumentMapChar">
    <w:name w:val="Document Map Char"/>
    <w:link w:val="DocumentMap"/>
    <w:uiPriority w:val="99"/>
    <w:semiHidden/>
    <w:rsid w:val="002C7640"/>
    <w:rPr>
      <w:rFonts w:ascii="Lucida Grande" w:eastAsia="ＭＳ 明朝" w:hAnsi="Lucida Grande" w:cs="Lucida Grande"/>
      <w:sz w:val="24"/>
      <w:szCs w:val="24"/>
      <w:lang w:eastAsia="en-US"/>
    </w:rPr>
  </w:style>
  <w:style w:type="paragraph" w:styleId="NoSpacing">
    <w:name w:val="No Spacing"/>
    <w:aliases w:val="NormalLeftJustified"/>
    <w:basedOn w:val="Normal"/>
    <w:link w:val="NoSpacingChar"/>
    <w:uiPriority w:val="1"/>
    <w:rsid w:val="00F21CC9"/>
  </w:style>
  <w:style w:type="character" w:styleId="PageNumber">
    <w:name w:val="page number"/>
    <w:basedOn w:val="DefaultParagraphFont"/>
    <w:rsid w:val="002C7640"/>
  </w:style>
  <w:style w:type="paragraph" w:customStyle="1" w:styleId="EndNoteBibliographyTitle">
    <w:name w:val="EndNote Bibliography Title"/>
    <w:basedOn w:val="Normal"/>
    <w:rsid w:val="002C7640"/>
    <w:pPr>
      <w:jc w:val="center"/>
    </w:pPr>
  </w:style>
  <w:style w:type="paragraph" w:customStyle="1" w:styleId="EndNoteBibliography">
    <w:name w:val="EndNote Bibliography"/>
    <w:basedOn w:val="Normal"/>
    <w:rsid w:val="002C7640"/>
    <w:pPr>
      <w:spacing w:line="240" w:lineRule="auto"/>
    </w:pPr>
  </w:style>
  <w:style w:type="paragraph" w:customStyle="1" w:styleId="NormalLeftJust">
    <w:name w:val="NormalLeftJust"/>
    <w:basedOn w:val="Normal"/>
    <w:rsid w:val="007F4974"/>
  </w:style>
  <w:style w:type="character" w:customStyle="1" w:styleId="Heading5Char">
    <w:name w:val="Heading 5 Char"/>
    <w:link w:val="Heading5"/>
    <w:uiPriority w:val="9"/>
    <w:rsid w:val="002C7640"/>
    <w:rPr>
      <w:rFonts w:ascii="Times New Roman" w:eastAsia="ＭＳ 明朝" w:hAnsi="Times New Roman"/>
      <w:color w:val="823B0B"/>
      <w:spacing w:val="10"/>
      <w:sz w:val="24"/>
      <w:szCs w:val="24"/>
      <w:lang w:eastAsia="en-US"/>
    </w:rPr>
  </w:style>
  <w:style w:type="character" w:customStyle="1" w:styleId="Heading6Char">
    <w:name w:val="Heading 6 Char"/>
    <w:link w:val="Heading6"/>
    <w:uiPriority w:val="9"/>
    <w:rsid w:val="002C7640"/>
    <w:rPr>
      <w:rFonts w:ascii="Times New Roman" w:eastAsia="ＭＳ 明朝" w:hAnsi="Times New Roman"/>
      <w:color w:val="C45911"/>
      <w:spacing w:val="10"/>
      <w:sz w:val="24"/>
      <w:szCs w:val="24"/>
      <w:lang w:eastAsia="en-US"/>
    </w:rPr>
  </w:style>
  <w:style w:type="character" w:customStyle="1" w:styleId="Heading7Char">
    <w:name w:val="Heading 7 Char"/>
    <w:link w:val="Heading7"/>
    <w:uiPriority w:val="9"/>
    <w:rsid w:val="002C7640"/>
    <w:rPr>
      <w:rFonts w:ascii="Times New Roman" w:eastAsia="ＭＳ 明朝" w:hAnsi="Times New Roman"/>
      <w:i/>
      <w:iCs/>
      <w:caps/>
      <w:color w:val="C45911"/>
      <w:spacing w:val="10"/>
      <w:sz w:val="24"/>
      <w:szCs w:val="24"/>
      <w:lang w:eastAsia="en-US"/>
    </w:rPr>
  </w:style>
  <w:style w:type="character" w:customStyle="1" w:styleId="Heading8Char">
    <w:name w:val="Heading 8 Char"/>
    <w:link w:val="Heading8"/>
    <w:uiPriority w:val="9"/>
    <w:rsid w:val="002C7640"/>
    <w:rPr>
      <w:rFonts w:ascii="Times New Roman" w:eastAsia="ＭＳ 明朝" w:hAnsi="Times New Roman"/>
      <w:caps/>
      <w:spacing w:val="10"/>
      <w:lang w:eastAsia="en-US"/>
    </w:rPr>
  </w:style>
  <w:style w:type="character" w:customStyle="1" w:styleId="Heading9Char">
    <w:name w:val="Heading 9 Char"/>
    <w:link w:val="Heading9"/>
    <w:uiPriority w:val="9"/>
    <w:semiHidden/>
    <w:rsid w:val="002C7640"/>
    <w:rPr>
      <w:rFonts w:ascii="Times New Roman" w:eastAsia="ＭＳ 明朝" w:hAnsi="Times New Roman"/>
      <w:i/>
      <w:iCs/>
      <w:caps/>
      <w:spacing w:val="10"/>
      <w:lang w:eastAsia="en-US"/>
    </w:rPr>
  </w:style>
  <w:style w:type="paragraph" w:styleId="Title">
    <w:name w:val="Title"/>
    <w:basedOn w:val="Normal"/>
    <w:next w:val="Normal"/>
    <w:link w:val="TitleChar"/>
    <w:uiPriority w:val="10"/>
    <w:rsid w:val="00F21CC9"/>
    <w:pPr>
      <w:pBdr>
        <w:top w:val="dotted" w:sz="2" w:space="1" w:color="833C0B"/>
        <w:bottom w:val="dotted" w:sz="2" w:space="6" w:color="833C0B"/>
      </w:pBdr>
      <w:spacing w:before="500" w:after="300"/>
      <w:jc w:val="center"/>
    </w:pPr>
    <w:rPr>
      <w:caps/>
      <w:color w:val="833C0B"/>
      <w:spacing w:val="50"/>
      <w:sz w:val="44"/>
      <w:szCs w:val="44"/>
    </w:rPr>
  </w:style>
  <w:style w:type="character" w:customStyle="1" w:styleId="TitleChar">
    <w:name w:val="Title Char"/>
    <w:link w:val="Title"/>
    <w:uiPriority w:val="10"/>
    <w:rsid w:val="00F21CC9"/>
    <w:rPr>
      <w:rFonts w:ascii="Times New Roman" w:eastAsia="MS Mincho" w:hAnsi="Times New Roman" w:cs="Times New Roman"/>
      <w:caps/>
      <w:color w:val="833C0B"/>
      <w:spacing w:val="50"/>
      <w:sz w:val="44"/>
      <w:szCs w:val="44"/>
      <w:lang w:eastAsia="en-US"/>
    </w:rPr>
  </w:style>
  <w:style w:type="character" w:customStyle="1" w:styleId="NoSpacingChar">
    <w:name w:val="No Spacing Char"/>
    <w:aliases w:val="NormalLeftJustified Char"/>
    <w:link w:val="NoSpacing"/>
    <w:uiPriority w:val="1"/>
    <w:rsid w:val="00F21CC9"/>
    <w:rPr>
      <w:rFonts w:ascii="Times New Roman" w:eastAsia="MS Mincho" w:hAnsi="Times New Roman" w:cs="Times New Roman"/>
      <w:sz w:val="24"/>
      <w:szCs w:val="24"/>
      <w:lang w:eastAsia="en-US"/>
    </w:rPr>
  </w:style>
  <w:style w:type="paragraph" w:styleId="IntenseQuote">
    <w:name w:val="Intense Quote"/>
    <w:basedOn w:val="Normal"/>
    <w:next w:val="Normal"/>
    <w:link w:val="IntenseQuoteChar"/>
    <w:uiPriority w:val="30"/>
    <w:rsid w:val="00F21CC9"/>
    <w:pPr>
      <w:pBdr>
        <w:top w:val="dotted" w:sz="2" w:space="10" w:color="833C0B"/>
        <w:bottom w:val="dotted" w:sz="2" w:space="4" w:color="833C0B"/>
      </w:pBdr>
      <w:spacing w:before="160" w:line="300" w:lineRule="auto"/>
      <w:ind w:left="1440" w:right="1440"/>
    </w:pPr>
    <w:rPr>
      <w:caps/>
      <w:color w:val="823B0B"/>
      <w:spacing w:val="5"/>
      <w:sz w:val="20"/>
      <w:szCs w:val="20"/>
    </w:rPr>
  </w:style>
  <w:style w:type="character" w:customStyle="1" w:styleId="IntenseQuoteChar">
    <w:name w:val="Intense Quote Char"/>
    <w:link w:val="IntenseQuote"/>
    <w:uiPriority w:val="30"/>
    <w:rsid w:val="00F21CC9"/>
    <w:rPr>
      <w:rFonts w:ascii="Times New Roman" w:eastAsia="MS Mincho" w:hAnsi="Times New Roman" w:cs="Times New Roman"/>
      <w:caps/>
      <w:color w:val="823B0B"/>
      <w:spacing w:val="5"/>
      <w:sz w:val="20"/>
      <w:szCs w:val="20"/>
      <w:lang w:eastAsia="en-US"/>
    </w:rPr>
  </w:style>
  <w:style w:type="character" w:styleId="IntenseEmphasis">
    <w:name w:val="Intense Emphasis"/>
    <w:uiPriority w:val="21"/>
    <w:rsid w:val="00F21CC9"/>
    <w:rPr>
      <w:i/>
      <w:iCs/>
      <w:caps/>
      <w:spacing w:val="10"/>
      <w:sz w:val="20"/>
      <w:szCs w:val="20"/>
    </w:rPr>
  </w:style>
  <w:style w:type="character" w:styleId="IntenseReference">
    <w:name w:val="Intense Reference"/>
    <w:uiPriority w:val="32"/>
    <w:rsid w:val="00F21CC9"/>
    <w:rPr>
      <w:rFonts w:ascii="Calibri" w:eastAsia="MS Mincho" w:hAnsi="Calibri" w:cs="Times New Roman"/>
      <w:b/>
      <w:bCs/>
      <w:i/>
      <w:iCs/>
      <w:color w:val="823B0B"/>
    </w:rPr>
  </w:style>
  <w:style w:type="paragraph" w:styleId="TOCHeading">
    <w:name w:val="TOC Heading"/>
    <w:basedOn w:val="Heading1"/>
    <w:next w:val="Normal"/>
    <w:uiPriority w:val="39"/>
    <w:semiHidden/>
    <w:unhideWhenUsed/>
    <w:qFormat/>
    <w:rsid w:val="00F21CC9"/>
    <w:pPr>
      <w:outlineLvl w:val="9"/>
    </w:pPr>
    <w:rPr>
      <w:lang w:bidi="en-US"/>
    </w:rPr>
  </w:style>
  <w:style w:type="paragraph" w:styleId="Revision">
    <w:name w:val="Revision"/>
    <w:hidden/>
    <w:uiPriority w:val="99"/>
    <w:semiHidden/>
    <w:rsid w:val="007F4974"/>
    <w:rPr>
      <w:rFonts w:ascii="Times New Roman" w:eastAsia="MS Mincho" w:hAnsi="Times New Roman"/>
      <w:sz w:val="24"/>
      <w:szCs w:val="24"/>
      <w:lang w:eastAsia="en-US"/>
    </w:rPr>
  </w:style>
  <w:style w:type="paragraph" w:customStyle="1" w:styleId="Eqn">
    <w:name w:val="Eqn"/>
    <w:basedOn w:val="Normal"/>
    <w:next w:val="Normal"/>
    <w:rsid w:val="007F4974"/>
  </w:style>
  <w:style w:type="paragraph" w:customStyle="1" w:styleId="MyEqns">
    <w:name w:val="MyEqns"/>
    <w:basedOn w:val="Normal"/>
    <w:link w:val="MyEqnsChar"/>
    <w:qFormat/>
    <w:rsid w:val="002C7640"/>
    <w:pPr>
      <w:tabs>
        <w:tab w:val="right" w:pos="9360"/>
        <w:tab w:val="right" w:pos="10440"/>
      </w:tabs>
    </w:pPr>
    <w:rPr>
      <w:b/>
      <w:bCs/>
    </w:rPr>
  </w:style>
  <w:style w:type="character" w:customStyle="1" w:styleId="MyEqnsChar">
    <w:name w:val="MyEqns Char"/>
    <w:link w:val="MyEqns"/>
    <w:rsid w:val="002C7640"/>
    <w:rPr>
      <w:rFonts w:ascii="Times New Roman" w:eastAsia="ＭＳ 明朝" w:hAnsi="Times New Roman"/>
      <w:b/>
      <w:bCs/>
      <w:sz w:val="24"/>
      <w:szCs w:val="24"/>
      <w:lang w:eastAsia="en-US"/>
    </w:rPr>
  </w:style>
  <w:style w:type="table" w:customStyle="1" w:styleId="MyTable">
    <w:name w:val="MyTable"/>
    <w:basedOn w:val="TableNormal"/>
    <w:uiPriority w:val="99"/>
    <w:rsid w:val="00F21CC9"/>
    <w:rPr>
      <w:rFonts w:eastAsia="Calibri" w:cs="Calibri"/>
      <w:lang w:eastAsia="en-US"/>
    </w:rPr>
    <w:tblPr>
      <w:tblInd w:w="0" w:type="dxa"/>
      <w:tblCellMar>
        <w:top w:w="0" w:type="dxa"/>
        <w:left w:w="108" w:type="dxa"/>
        <w:bottom w:w="0" w:type="dxa"/>
        <w:right w:w="108" w:type="dxa"/>
      </w:tblCellMar>
    </w:tblPr>
    <w:tcPr>
      <w:shd w:val="clear" w:color="auto" w:fill="E0E0E0"/>
    </w:tcPr>
  </w:style>
  <w:style w:type="paragraph" w:styleId="BalloonText">
    <w:name w:val="Balloon Text"/>
    <w:basedOn w:val="Normal"/>
    <w:link w:val="BalloonTextChar"/>
    <w:semiHidden/>
    <w:rsid w:val="00D221A9"/>
    <w:rPr>
      <w:rFonts w:ascii="Lucida Grande" w:hAnsi="Lucida Grande"/>
      <w:sz w:val="18"/>
      <w:szCs w:val="18"/>
    </w:rPr>
  </w:style>
  <w:style w:type="character" w:customStyle="1" w:styleId="BalloonTextChar">
    <w:name w:val="Balloon Text Char"/>
    <w:link w:val="BalloonText"/>
    <w:semiHidden/>
    <w:rsid w:val="00182274"/>
    <w:rPr>
      <w:rFonts w:ascii="Lucida Grande" w:eastAsiaTheme="minorEastAsia" w:hAnsi="Lucida Grande"/>
      <w:sz w:val="18"/>
      <w:szCs w:val="18"/>
      <w:lang w:eastAsia="en-US"/>
    </w:rPr>
  </w:style>
  <w:style w:type="paragraph" w:customStyle="1" w:styleId="Code">
    <w:name w:val="Code"/>
    <w:basedOn w:val="Normal"/>
    <w:rsid w:val="009C70FF"/>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9C70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9C70FF"/>
    <w:rPr>
      <w:rFonts w:ascii="Courier New" w:eastAsia="Times New Roman" w:hAnsi="Courier New" w:cs="Courier New"/>
      <w:sz w:val="20"/>
      <w:szCs w:val="20"/>
      <w:lang w:eastAsia="en-US"/>
    </w:rPr>
  </w:style>
  <w:style w:type="character" w:customStyle="1" w:styleId="gcg2ujhdabb">
    <w:name w:val="gcg2ujhdabb"/>
    <w:basedOn w:val="DefaultParagraphFont"/>
    <w:rsid w:val="009C70FF"/>
  </w:style>
  <w:style w:type="character" w:customStyle="1" w:styleId="gcg2ujhdeab">
    <w:name w:val="gcg2ujhdeab"/>
    <w:basedOn w:val="DefaultParagraphFont"/>
    <w:rsid w:val="009C70FF"/>
  </w:style>
  <w:style w:type="character" w:customStyle="1" w:styleId="gewyw5ybjeb">
    <w:name w:val="gewyw5ybjeb"/>
    <w:basedOn w:val="DefaultParagraphFont"/>
    <w:rsid w:val="009C70FF"/>
  </w:style>
  <w:style w:type="character" w:customStyle="1" w:styleId="gewyw5ybmdb">
    <w:name w:val="gewyw5ybmdb"/>
    <w:basedOn w:val="DefaultParagraphFont"/>
    <w:rsid w:val="009C70FF"/>
  </w:style>
  <w:style w:type="character" w:styleId="FollowedHyperlink">
    <w:name w:val="FollowedHyperlink"/>
    <w:basedOn w:val="DefaultParagraphFont"/>
    <w:uiPriority w:val="99"/>
    <w:semiHidden/>
    <w:unhideWhenUsed/>
    <w:rsid w:val="002C7640"/>
    <w:rPr>
      <w:color w:val="954F72" w:themeColor="followedHyperlink"/>
      <w:u w:val="single"/>
    </w:rPr>
  </w:style>
  <w:style w:type="paragraph" w:styleId="NormalWeb">
    <w:name w:val="Normal (Web)"/>
    <w:basedOn w:val="Normal"/>
    <w:uiPriority w:val="99"/>
    <w:unhideWhenUsed/>
    <w:rsid w:val="009C70FF"/>
    <w:pPr>
      <w:spacing w:before="100" w:beforeAutospacing="1" w:after="100" w:afterAutospacing="1"/>
    </w:pPr>
  </w:style>
  <w:style w:type="paragraph" w:styleId="Subtitle">
    <w:name w:val="Subtitle"/>
    <w:basedOn w:val="Normal"/>
    <w:next w:val="Normal"/>
    <w:link w:val="SubtitleChar"/>
    <w:uiPriority w:val="11"/>
    <w:rsid w:val="002C7640"/>
    <w:pPr>
      <w:spacing w:after="560"/>
      <w:jc w:val="center"/>
    </w:pPr>
    <w:rPr>
      <w:caps/>
      <w:spacing w:val="20"/>
      <w:sz w:val="18"/>
      <w:szCs w:val="18"/>
    </w:rPr>
  </w:style>
  <w:style w:type="character" w:customStyle="1" w:styleId="SubtitleChar">
    <w:name w:val="Subtitle Char"/>
    <w:basedOn w:val="DefaultParagraphFont"/>
    <w:link w:val="Subtitle"/>
    <w:uiPriority w:val="11"/>
    <w:rsid w:val="002C7640"/>
    <w:rPr>
      <w:rFonts w:ascii="Times New Roman" w:eastAsia="ＭＳ 明朝" w:hAnsi="Times New Roman"/>
      <w:caps/>
      <w:spacing w:val="20"/>
      <w:sz w:val="18"/>
      <w:szCs w:val="18"/>
      <w:lang w:eastAsia="en-US"/>
    </w:rPr>
  </w:style>
  <w:style w:type="character" w:styleId="Strong">
    <w:name w:val="Strong"/>
    <w:uiPriority w:val="22"/>
    <w:rsid w:val="009C70FF"/>
    <w:rPr>
      <w:b/>
      <w:bCs/>
      <w:color w:val="943634"/>
      <w:spacing w:val="5"/>
    </w:rPr>
  </w:style>
  <w:style w:type="character" w:styleId="Emphasis">
    <w:name w:val="Emphasis"/>
    <w:uiPriority w:val="20"/>
    <w:rsid w:val="009C70FF"/>
    <w:rPr>
      <w:caps/>
      <w:spacing w:val="5"/>
      <w:sz w:val="20"/>
      <w:szCs w:val="20"/>
    </w:rPr>
  </w:style>
  <w:style w:type="paragraph" w:styleId="Quote">
    <w:name w:val="Quote"/>
    <w:basedOn w:val="Normal"/>
    <w:next w:val="Normal"/>
    <w:link w:val="QuoteChar"/>
    <w:uiPriority w:val="29"/>
    <w:rsid w:val="009C70FF"/>
    <w:rPr>
      <w:i/>
      <w:iCs/>
    </w:rPr>
  </w:style>
  <w:style w:type="character" w:customStyle="1" w:styleId="QuoteChar">
    <w:name w:val="Quote Char"/>
    <w:link w:val="Quote"/>
    <w:uiPriority w:val="29"/>
    <w:rsid w:val="009C70FF"/>
    <w:rPr>
      <w:rFonts w:ascii="Times New Roman" w:eastAsia="ＭＳ 明朝" w:hAnsi="Times New Roman" w:cs="Times New Roman"/>
      <w:i/>
      <w:iCs/>
      <w:sz w:val="24"/>
      <w:szCs w:val="24"/>
      <w:lang w:eastAsia="en-US"/>
    </w:rPr>
  </w:style>
  <w:style w:type="character" w:styleId="SubtleEmphasis">
    <w:name w:val="Subtle Emphasis"/>
    <w:uiPriority w:val="19"/>
    <w:rsid w:val="002C7640"/>
    <w:rPr>
      <w:i/>
      <w:iCs/>
    </w:rPr>
  </w:style>
  <w:style w:type="character" w:styleId="SubtleReference">
    <w:name w:val="Subtle Reference"/>
    <w:uiPriority w:val="31"/>
    <w:rsid w:val="002C7640"/>
    <w:rPr>
      <w:rFonts w:ascii="Cambria" w:eastAsia="ＭＳ 明朝" w:hAnsi="Cambria" w:cs="Times New Roman"/>
      <w:i/>
      <w:iCs/>
      <w:color w:val="622423"/>
    </w:rPr>
  </w:style>
  <w:style w:type="character" w:styleId="BookTitle">
    <w:name w:val="Book Title"/>
    <w:uiPriority w:val="33"/>
    <w:rsid w:val="009C70FF"/>
    <w:rPr>
      <w:caps/>
      <w:color w:val="622423"/>
      <w:spacing w:val="5"/>
      <w:u w:color="622423"/>
    </w:rPr>
  </w:style>
  <w:style w:type="table" w:customStyle="1" w:styleId="PlainTable51">
    <w:name w:val="Plain Table 51"/>
    <w:basedOn w:val="TableNormal"/>
    <w:uiPriority w:val="45"/>
    <w:rsid w:val="009C70FF"/>
    <w:rPr>
      <w:rFonts w:ascii="Cambria" w:eastAsia="Cambria"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Calibri" w:eastAsia="ＭＳ ゴシック" w:hAnsi="Calibri" w:cs="Times New Roman" w:hint="default"/>
        <w:i/>
        <w:iCs/>
        <w:sz w:val="26"/>
        <w:szCs w:val="26"/>
      </w:rPr>
      <w:tblPr/>
      <w:tcPr>
        <w:tcBorders>
          <w:bottom w:val="single" w:sz="4" w:space="0" w:color="7F7F7F"/>
        </w:tcBorders>
        <w:shd w:val="clear" w:color="auto" w:fill="FFFFFF"/>
      </w:tcPr>
    </w:tblStylePr>
    <w:tblStylePr w:type="lastRow">
      <w:rPr>
        <w:rFonts w:ascii="Calibri" w:eastAsia="ＭＳ ゴシック" w:hAnsi="Calibri" w:cs="Times New Roman" w:hint="default"/>
        <w:i/>
        <w:iCs/>
        <w:sz w:val="26"/>
        <w:szCs w:val="26"/>
      </w:rPr>
      <w:tblPr/>
      <w:tcPr>
        <w:tcBorders>
          <w:top w:val="single" w:sz="4" w:space="0" w:color="7F7F7F"/>
        </w:tcBorders>
        <w:shd w:val="clear" w:color="auto" w:fill="FFFFFF"/>
      </w:tcPr>
    </w:tblStylePr>
    <w:tblStylePr w:type="firstCol">
      <w:pPr>
        <w:jc w:val="right"/>
      </w:pPr>
      <w:rPr>
        <w:rFonts w:ascii="Calibri" w:eastAsia="ＭＳ ゴシック" w:hAnsi="Calibri" w:cs="Times New Roman" w:hint="default"/>
        <w:i/>
        <w:iCs/>
        <w:sz w:val="26"/>
        <w:szCs w:val="26"/>
      </w:rPr>
      <w:tblPr/>
      <w:tcPr>
        <w:tcBorders>
          <w:right w:val="single" w:sz="4" w:space="0" w:color="7F7F7F"/>
        </w:tcBorders>
        <w:shd w:val="clear" w:color="auto" w:fill="FFFFFF"/>
      </w:tcPr>
    </w:tblStylePr>
    <w:tblStylePr w:type="lastCol">
      <w:rPr>
        <w:rFonts w:ascii="Calibri" w:eastAsia="ＭＳ ゴシック" w:hAnsi="Calibri" w:cs="Times New Roman" w:hint="default"/>
        <w:i/>
        <w:iCs/>
        <w:sz w:val="26"/>
        <w:szCs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9C70FF"/>
    <w:rPr>
      <w:rFonts w:ascii="Cambria" w:eastAsia="宋体"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9C70FF"/>
    <w:rPr>
      <w:rFonts w:ascii="Cambria" w:eastAsia="宋体"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Calibri" w:eastAsia="ＭＳ ゴシック" w:hAnsi="Calibri" w:cs="Times New Roman"/>
        <w:i/>
        <w:iCs/>
        <w:sz w:val="26"/>
      </w:rPr>
      <w:tblPr/>
      <w:tcPr>
        <w:tcBorders>
          <w:bottom w:val="single" w:sz="4" w:space="0" w:color="7F7F7F"/>
        </w:tcBorders>
        <w:shd w:val="clear" w:color="auto" w:fill="FFFFFF"/>
      </w:tcPr>
    </w:tblStylePr>
    <w:tblStylePr w:type="lastRow">
      <w:rPr>
        <w:rFonts w:ascii="Calibri" w:eastAsia="ＭＳ ゴシック" w:hAnsi="Calibri" w:cs="Times New Roman"/>
        <w:i/>
        <w:iCs/>
        <w:sz w:val="26"/>
      </w:rPr>
      <w:tblPr/>
      <w:tcPr>
        <w:tcBorders>
          <w:top w:val="single" w:sz="4" w:space="0" w:color="7F7F7F"/>
        </w:tcBorders>
        <w:shd w:val="clear" w:color="auto" w:fill="FFFFFF"/>
      </w:tcPr>
    </w:tblStylePr>
    <w:tblStylePr w:type="firstCol">
      <w:pPr>
        <w:jc w:val="right"/>
      </w:pPr>
      <w:rPr>
        <w:rFonts w:ascii="Calibri" w:eastAsia="ＭＳ ゴシック" w:hAnsi="Calibri" w:cs="Times New Roman"/>
        <w:i/>
        <w:iCs/>
        <w:sz w:val="26"/>
      </w:rPr>
      <w:tblPr/>
      <w:tcPr>
        <w:tcBorders>
          <w:right w:val="single" w:sz="4" w:space="0" w:color="7F7F7F"/>
        </w:tcBorders>
        <w:shd w:val="clear" w:color="auto" w:fill="FFFFFF"/>
      </w:tcPr>
    </w:tblStylePr>
    <w:tblStylePr w:type="lastCol">
      <w:rPr>
        <w:rFonts w:ascii="Calibri" w:eastAsia="ＭＳ ゴシック" w:hAnsi="Calibri"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ＭＳ ゴシック" w:hAnsi="Calibri"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21A9"/>
    <w:pPr>
      <w:spacing w:before="360" w:after="360" w:line="480" w:lineRule="auto"/>
    </w:pPr>
    <w:rPr>
      <w:rFonts w:ascii="Times New Roman" w:eastAsiaTheme="minorEastAsia" w:hAnsi="Times New Roman"/>
      <w:sz w:val="24"/>
      <w:szCs w:val="24"/>
      <w:lang w:eastAsia="en-US"/>
    </w:rPr>
  </w:style>
  <w:style w:type="paragraph" w:styleId="Heading1">
    <w:name w:val="heading 1"/>
    <w:basedOn w:val="Normal"/>
    <w:next w:val="Normal"/>
    <w:link w:val="Heading1Char"/>
    <w:uiPriority w:val="9"/>
    <w:qFormat/>
    <w:rsid w:val="002C7640"/>
    <w:pPr>
      <w:keepNext/>
      <w:pageBreakBefore/>
      <w:pBdr>
        <w:bottom w:val="thinThickSmallGap" w:sz="12" w:space="1" w:color="C45911"/>
      </w:pBdr>
      <w:spacing w:before="320"/>
      <w:contextualSpacing/>
      <w:jc w:val="center"/>
      <w:outlineLvl w:val="0"/>
    </w:pPr>
    <w:rPr>
      <w:caps/>
      <w:color w:val="833C0B"/>
      <w:spacing w:val="20"/>
      <w:sz w:val="28"/>
      <w:szCs w:val="28"/>
    </w:rPr>
  </w:style>
  <w:style w:type="paragraph" w:styleId="Heading2">
    <w:name w:val="heading 2"/>
    <w:basedOn w:val="Normal"/>
    <w:next w:val="Normal"/>
    <w:link w:val="Heading2Char"/>
    <w:uiPriority w:val="9"/>
    <w:unhideWhenUsed/>
    <w:qFormat/>
    <w:rsid w:val="002C7640"/>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2C7640"/>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2C7640"/>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2C7640"/>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2C7640"/>
    <w:pPr>
      <w:spacing w:after="120"/>
      <w:jc w:val="center"/>
      <w:outlineLvl w:val="5"/>
    </w:pPr>
    <w:rPr>
      <w:color w:val="C45911"/>
      <w:spacing w:val="10"/>
    </w:rPr>
  </w:style>
  <w:style w:type="paragraph" w:styleId="Heading7">
    <w:name w:val="heading 7"/>
    <w:basedOn w:val="Normal"/>
    <w:next w:val="Normal"/>
    <w:link w:val="Heading7Char"/>
    <w:uiPriority w:val="9"/>
    <w:unhideWhenUsed/>
    <w:rsid w:val="002C7640"/>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2C7640"/>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2C7640"/>
    <w:pPr>
      <w:spacing w:after="120"/>
      <w:jc w:val="center"/>
      <w:outlineLvl w:val="8"/>
    </w:pPr>
    <w:rPr>
      <w:i/>
      <w:iCs/>
      <w:caps/>
      <w:spacing w:val="10"/>
      <w:sz w:val="20"/>
      <w:szCs w:val="20"/>
    </w:rPr>
  </w:style>
  <w:style w:type="character" w:default="1" w:styleId="DefaultParagraphFont">
    <w:name w:val="Default Paragraph Font"/>
    <w:uiPriority w:val="1"/>
    <w:unhideWhenUsed/>
    <w:rsid w:val="00D221A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221A9"/>
  </w:style>
  <w:style w:type="character" w:styleId="Hyperlink">
    <w:name w:val="Hyperlink"/>
    <w:unhideWhenUsed/>
    <w:rsid w:val="003B565C"/>
    <w:rPr>
      <w:color w:val="0000FF"/>
      <w:u w:val="single"/>
    </w:rPr>
  </w:style>
  <w:style w:type="character" w:customStyle="1" w:styleId="Heading1Char">
    <w:name w:val="Heading 1 Char"/>
    <w:link w:val="Heading1"/>
    <w:uiPriority w:val="9"/>
    <w:rsid w:val="002C7640"/>
    <w:rPr>
      <w:rFonts w:ascii="Times New Roman" w:eastAsia="ＭＳ 明朝" w:hAnsi="Times New Roman"/>
      <w:caps/>
      <w:color w:val="833C0B"/>
      <w:spacing w:val="20"/>
      <w:sz w:val="28"/>
      <w:szCs w:val="28"/>
      <w:lang w:eastAsia="en-US"/>
    </w:rPr>
  </w:style>
  <w:style w:type="character" w:customStyle="1" w:styleId="Heading2Char">
    <w:name w:val="Heading 2 Char"/>
    <w:link w:val="Heading2"/>
    <w:uiPriority w:val="9"/>
    <w:rsid w:val="002C7640"/>
    <w:rPr>
      <w:rFonts w:ascii="Times New Roman" w:eastAsia="ＭＳ 明朝" w:hAnsi="Times New Roman"/>
      <w:color w:val="833C0B"/>
      <w:spacing w:val="15"/>
      <w:sz w:val="24"/>
      <w:szCs w:val="24"/>
      <w:lang w:eastAsia="en-US"/>
    </w:rPr>
  </w:style>
  <w:style w:type="character" w:customStyle="1" w:styleId="Heading3Char">
    <w:name w:val="Heading 3 Char"/>
    <w:link w:val="Heading3"/>
    <w:uiPriority w:val="9"/>
    <w:rsid w:val="002C7640"/>
    <w:rPr>
      <w:rFonts w:ascii="Times New Roman" w:eastAsia="ＭＳ 明朝" w:hAnsi="Times New Roman"/>
      <w:color w:val="823B0B"/>
      <w:sz w:val="24"/>
      <w:szCs w:val="24"/>
      <w:lang w:eastAsia="en-US"/>
    </w:rPr>
  </w:style>
  <w:style w:type="character" w:customStyle="1" w:styleId="Heading4Char">
    <w:name w:val="Heading 4 Char"/>
    <w:link w:val="Heading4"/>
    <w:uiPriority w:val="9"/>
    <w:rsid w:val="002C7640"/>
    <w:rPr>
      <w:rFonts w:ascii="Times New Roman" w:eastAsia="ＭＳ 明朝" w:hAnsi="Times New Roman"/>
      <w:color w:val="823B0B"/>
      <w:spacing w:val="10"/>
      <w:lang w:eastAsia="en-US"/>
    </w:rPr>
  </w:style>
  <w:style w:type="paragraph" w:styleId="ListParagraph">
    <w:name w:val="List Paragraph"/>
    <w:basedOn w:val="Normal"/>
    <w:uiPriority w:val="34"/>
    <w:qFormat/>
    <w:rsid w:val="002C7640"/>
    <w:pPr>
      <w:contextualSpacing/>
    </w:pPr>
  </w:style>
  <w:style w:type="table" w:styleId="TableGrid">
    <w:name w:val="Table Grid"/>
    <w:basedOn w:val="TableNormal"/>
    <w:uiPriority w:val="59"/>
    <w:rsid w:val="002C7640"/>
    <w:rPr>
      <w:rFonts w:asciiTheme="majorHAnsi" w:eastAsiaTheme="majorEastAsia" w:hAnsiTheme="majorHAnsi" w:cstheme="majorBid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Equation">
    <w:name w:val="Equation"/>
    <w:basedOn w:val="TableNormal"/>
    <w:uiPriority w:val="99"/>
    <w:rsid w:val="007F4974"/>
    <w:pPr>
      <w:keepNext/>
    </w:pPr>
    <w:rPr>
      <w:rFonts w:ascii="Times New Roman" w:eastAsia="Calibri" w:hAnsi="Times New Roman" w:cs="Calibri"/>
      <w:lang w:eastAsia="en-US"/>
    </w:rPr>
    <w:tblPr>
      <w:tblInd w:w="0" w:type="dxa"/>
      <w:tblCellMar>
        <w:top w:w="0" w:type="dxa"/>
        <w:left w:w="0" w:type="dxa"/>
        <w:bottom w:w="0" w:type="dxa"/>
        <w:right w:w="0" w:type="dxa"/>
      </w:tblCellMar>
    </w:tblPr>
    <w:tcPr>
      <w:vAlign w:val="center"/>
    </w:tcPr>
  </w:style>
  <w:style w:type="character" w:customStyle="1" w:styleId="MTEquationSection">
    <w:name w:val="MTEquationSection"/>
    <w:rsid w:val="002C7640"/>
    <w:rPr>
      <w:vanish/>
      <w:color w:val="FF0000"/>
    </w:rPr>
  </w:style>
  <w:style w:type="paragraph" w:customStyle="1" w:styleId="MTDisplayEquation">
    <w:name w:val="MTDisplayEquation"/>
    <w:basedOn w:val="Normal"/>
    <w:next w:val="Normal"/>
    <w:link w:val="MTDisplayEquationChar"/>
    <w:rsid w:val="002C7640"/>
    <w:pPr>
      <w:tabs>
        <w:tab w:val="center" w:pos="5400"/>
        <w:tab w:val="right" w:pos="10800"/>
      </w:tabs>
    </w:pPr>
    <w:rPr>
      <w:sz w:val="20"/>
      <w:szCs w:val="20"/>
      <w:lang w:eastAsia="ja-JP"/>
    </w:rPr>
  </w:style>
  <w:style w:type="character" w:customStyle="1" w:styleId="MTDisplayEquationChar">
    <w:name w:val="MTDisplayEquation Char"/>
    <w:link w:val="MTDisplayEquation"/>
    <w:rsid w:val="002C7640"/>
    <w:rPr>
      <w:rFonts w:ascii="Times New Roman" w:eastAsia="ＭＳ 明朝" w:hAnsi="Times New Roman"/>
      <w:lang w:eastAsia="ja-JP"/>
    </w:rPr>
  </w:style>
  <w:style w:type="character" w:customStyle="1" w:styleId="code2">
    <w:name w:val="code2"/>
    <w:uiPriority w:val="1"/>
    <w:qFormat/>
    <w:rsid w:val="002C7640"/>
    <w:rPr>
      <w:rFonts w:ascii="PT Mono Bold" w:hAnsi="PT Mono Bold"/>
      <w:b/>
      <w:bCs/>
      <w:sz w:val="16"/>
      <w:szCs w:val="16"/>
    </w:rPr>
  </w:style>
  <w:style w:type="paragraph" w:styleId="Caption">
    <w:name w:val="caption"/>
    <w:basedOn w:val="Normal"/>
    <w:next w:val="Normal"/>
    <w:uiPriority w:val="35"/>
    <w:unhideWhenUsed/>
    <w:qFormat/>
    <w:rsid w:val="002C7640"/>
    <w:rPr>
      <w:spacing w:val="10"/>
      <w:sz w:val="18"/>
      <w:szCs w:val="18"/>
    </w:rPr>
  </w:style>
  <w:style w:type="character" w:styleId="LineNumber">
    <w:name w:val="line number"/>
    <w:basedOn w:val="DefaultParagraphFont"/>
    <w:uiPriority w:val="99"/>
    <w:semiHidden/>
    <w:unhideWhenUsed/>
    <w:rsid w:val="002C7640"/>
  </w:style>
  <w:style w:type="paragraph" w:styleId="FootnoteText">
    <w:name w:val="footnote text"/>
    <w:basedOn w:val="Normal"/>
    <w:link w:val="FootnoteTextChar"/>
    <w:uiPriority w:val="99"/>
    <w:unhideWhenUsed/>
    <w:rsid w:val="002C7640"/>
  </w:style>
  <w:style w:type="character" w:customStyle="1" w:styleId="FootnoteTextChar">
    <w:name w:val="Footnote Text Char"/>
    <w:link w:val="FootnoteText"/>
    <w:uiPriority w:val="99"/>
    <w:rsid w:val="002C7640"/>
    <w:rPr>
      <w:rFonts w:ascii="Times New Roman" w:eastAsia="ＭＳ 明朝" w:hAnsi="Times New Roman"/>
      <w:sz w:val="24"/>
      <w:szCs w:val="24"/>
      <w:lang w:eastAsia="en-US"/>
    </w:rPr>
  </w:style>
  <w:style w:type="character" w:styleId="FootnoteReference">
    <w:name w:val="footnote reference"/>
    <w:uiPriority w:val="99"/>
    <w:unhideWhenUsed/>
    <w:rsid w:val="002C7640"/>
    <w:rPr>
      <w:vertAlign w:val="superscript"/>
    </w:rPr>
  </w:style>
  <w:style w:type="character" w:customStyle="1" w:styleId="MTConvertedEquation">
    <w:name w:val="MTConvertedEquation"/>
    <w:basedOn w:val="DefaultParagraphFont"/>
    <w:rsid w:val="002C7640"/>
  </w:style>
  <w:style w:type="paragraph" w:styleId="EndnoteText">
    <w:name w:val="endnote text"/>
    <w:basedOn w:val="Normal"/>
    <w:link w:val="EndnoteTextChar"/>
    <w:uiPriority w:val="99"/>
    <w:semiHidden/>
    <w:unhideWhenUsed/>
    <w:rsid w:val="002C7640"/>
    <w:rPr>
      <w:sz w:val="20"/>
      <w:szCs w:val="20"/>
    </w:rPr>
  </w:style>
  <w:style w:type="character" w:customStyle="1" w:styleId="EndnoteTextChar">
    <w:name w:val="Endnote Text Char"/>
    <w:link w:val="EndnoteText"/>
    <w:uiPriority w:val="99"/>
    <w:semiHidden/>
    <w:rsid w:val="002C7640"/>
    <w:rPr>
      <w:rFonts w:ascii="Times New Roman" w:eastAsia="ＭＳ 明朝" w:hAnsi="Times New Roman"/>
      <w:lang w:eastAsia="en-US"/>
    </w:rPr>
  </w:style>
  <w:style w:type="character" w:styleId="EndnoteReference">
    <w:name w:val="endnote reference"/>
    <w:uiPriority w:val="99"/>
    <w:semiHidden/>
    <w:unhideWhenUsed/>
    <w:rsid w:val="002C7640"/>
    <w:rPr>
      <w:vertAlign w:val="superscript"/>
    </w:rPr>
  </w:style>
  <w:style w:type="character" w:customStyle="1" w:styleId="InLineCode">
    <w:name w:val="InLineCode"/>
    <w:uiPriority w:val="1"/>
    <w:qFormat/>
    <w:rsid w:val="002C7640"/>
    <w:rPr>
      <w:rFonts w:ascii="PT Mono" w:hAnsi="PT Mono"/>
      <w:b/>
      <w:bCs/>
      <w:sz w:val="24"/>
      <w:szCs w:val="24"/>
    </w:rPr>
  </w:style>
  <w:style w:type="paragraph" w:styleId="Header">
    <w:name w:val="header"/>
    <w:basedOn w:val="Normal"/>
    <w:link w:val="HeaderChar"/>
    <w:uiPriority w:val="99"/>
    <w:unhideWhenUsed/>
    <w:rsid w:val="002C7640"/>
    <w:pPr>
      <w:tabs>
        <w:tab w:val="center" w:pos="4680"/>
        <w:tab w:val="right" w:pos="9360"/>
      </w:tabs>
    </w:pPr>
  </w:style>
  <w:style w:type="character" w:customStyle="1" w:styleId="HeaderChar">
    <w:name w:val="Header Char"/>
    <w:link w:val="Header"/>
    <w:uiPriority w:val="99"/>
    <w:rsid w:val="002C7640"/>
    <w:rPr>
      <w:rFonts w:ascii="Times New Roman" w:eastAsia="ＭＳ 明朝" w:hAnsi="Times New Roman"/>
      <w:sz w:val="24"/>
      <w:szCs w:val="24"/>
      <w:lang w:eastAsia="en-US"/>
    </w:rPr>
  </w:style>
  <w:style w:type="paragraph" w:styleId="Footer">
    <w:name w:val="footer"/>
    <w:basedOn w:val="Normal"/>
    <w:link w:val="FooterChar"/>
    <w:unhideWhenUsed/>
    <w:rsid w:val="002C7640"/>
    <w:pPr>
      <w:tabs>
        <w:tab w:val="center" w:pos="4680"/>
        <w:tab w:val="right" w:pos="9360"/>
      </w:tabs>
    </w:pPr>
  </w:style>
  <w:style w:type="character" w:customStyle="1" w:styleId="FooterChar">
    <w:name w:val="Footer Char"/>
    <w:link w:val="Footer"/>
    <w:rsid w:val="002C7640"/>
    <w:rPr>
      <w:rFonts w:ascii="Times New Roman" w:eastAsia="ＭＳ 明朝" w:hAnsi="Times New Roman"/>
      <w:sz w:val="24"/>
      <w:szCs w:val="24"/>
      <w:lang w:eastAsia="en-US"/>
    </w:rPr>
  </w:style>
  <w:style w:type="character" w:styleId="CommentReference">
    <w:name w:val="annotation reference"/>
    <w:uiPriority w:val="99"/>
    <w:semiHidden/>
    <w:unhideWhenUsed/>
    <w:rsid w:val="007F4974"/>
    <w:rPr>
      <w:sz w:val="16"/>
      <w:szCs w:val="16"/>
    </w:rPr>
  </w:style>
  <w:style w:type="paragraph" w:styleId="CommentText">
    <w:name w:val="annotation text"/>
    <w:basedOn w:val="Normal"/>
    <w:link w:val="CommentTextChar"/>
    <w:uiPriority w:val="99"/>
    <w:unhideWhenUsed/>
    <w:rsid w:val="007F4974"/>
    <w:rPr>
      <w:sz w:val="20"/>
      <w:szCs w:val="20"/>
    </w:rPr>
  </w:style>
  <w:style w:type="character" w:customStyle="1" w:styleId="CommentTextChar">
    <w:name w:val="Comment Text Char"/>
    <w:link w:val="CommentText"/>
    <w:uiPriority w:val="99"/>
    <w:rsid w:val="007F4974"/>
    <w:rPr>
      <w:rFonts w:ascii="Times New Roman" w:eastAsia="MS Mincho"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7F4974"/>
    <w:rPr>
      <w:b/>
      <w:bCs/>
    </w:rPr>
  </w:style>
  <w:style w:type="character" w:customStyle="1" w:styleId="CommentSubjectChar">
    <w:name w:val="Comment Subject Char"/>
    <w:link w:val="CommentSubject"/>
    <w:uiPriority w:val="99"/>
    <w:semiHidden/>
    <w:rsid w:val="007F4974"/>
    <w:rPr>
      <w:rFonts w:ascii="Times New Roman" w:eastAsia="MS Mincho" w:hAnsi="Times New Roman" w:cs="Times New Roman"/>
      <w:b/>
      <w:bCs/>
      <w:sz w:val="20"/>
      <w:szCs w:val="20"/>
      <w:lang w:eastAsia="en-US"/>
    </w:rPr>
  </w:style>
  <w:style w:type="paragraph" w:styleId="DocumentMap">
    <w:name w:val="Document Map"/>
    <w:basedOn w:val="Normal"/>
    <w:link w:val="DocumentMapChar"/>
    <w:uiPriority w:val="99"/>
    <w:semiHidden/>
    <w:unhideWhenUsed/>
    <w:rsid w:val="002C7640"/>
    <w:rPr>
      <w:rFonts w:ascii="Lucida Grande" w:hAnsi="Lucida Grande" w:cs="Lucida Grande"/>
    </w:rPr>
  </w:style>
  <w:style w:type="character" w:customStyle="1" w:styleId="DocumentMapChar">
    <w:name w:val="Document Map Char"/>
    <w:link w:val="DocumentMap"/>
    <w:uiPriority w:val="99"/>
    <w:semiHidden/>
    <w:rsid w:val="002C7640"/>
    <w:rPr>
      <w:rFonts w:ascii="Lucida Grande" w:eastAsia="ＭＳ 明朝" w:hAnsi="Lucida Grande" w:cs="Lucida Grande"/>
      <w:sz w:val="24"/>
      <w:szCs w:val="24"/>
      <w:lang w:eastAsia="en-US"/>
    </w:rPr>
  </w:style>
  <w:style w:type="paragraph" w:styleId="NoSpacing">
    <w:name w:val="No Spacing"/>
    <w:aliases w:val="NormalLeftJustified"/>
    <w:basedOn w:val="Normal"/>
    <w:link w:val="NoSpacingChar"/>
    <w:uiPriority w:val="1"/>
    <w:rsid w:val="00F21CC9"/>
  </w:style>
  <w:style w:type="character" w:styleId="PageNumber">
    <w:name w:val="page number"/>
    <w:basedOn w:val="DefaultParagraphFont"/>
    <w:rsid w:val="002C7640"/>
  </w:style>
  <w:style w:type="paragraph" w:customStyle="1" w:styleId="EndNoteBibliographyTitle">
    <w:name w:val="EndNote Bibliography Title"/>
    <w:basedOn w:val="Normal"/>
    <w:rsid w:val="002C7640"/>
    <w:pPr>
      <w:jc w:val="center"/>
    </w:pPr>
  </w:style>
  <w:style w:type="paragraph" w:customStyle="1" w:styleId="EndNoteBibliography">
    <w:name w:val="EndNote Bibliography"/>
    <w:basedOn w:val="Normal"/>
    <w:rsid w:val="002C7640"/>
    <w:pPr>
      <w:spacing w:line="240" w:lineRule="auto"/>
    </w:pPr>
  </w:style>
  <w:style w:type="paragraph" w:customStyle="1" w:styleId="NormalLeftJust">
    <w:name w:val="NormalLeftJust"/>
    <w:basedOn w:val="Normal"/>
    <w:rsid w:val="007F4974"/>
  </w:style>
  <w:style w:type="character" w:customStyle="1" w:styleId="Heading5Char">
    <w:name w:val="Heading 5 Char"/>
    <w:link w:val="Heading5"/>
    <w:uiPriority w:val="9"/>
    <w:rsid w:val="002C7640"/>
    <w:rPr>
      <w:rFonts w:ascii="Times New Roman" w:eastAsia="ＭＳ 明朝" w:hAnsi="Times New Roman"/>
      <w:color w:val="823B0B"/>
      <w:spacing w:val="10"/>
      <w:sz w:val="24"/>
      <w:szCs w:val="24"/>
      <w:lang w:eastAsia="en-US"/>
    </w:rPr>
  </w:style>
  <w:style w:type="character" w:customStyle="1" w:styleId="Heading6Char">
    <w:name w:val="Heading 6 Char"/>
    <w:link w:val="Heading6"/>
    <w:uiPriority w:val="9"/>
    <w:rsid w:val="002C7640"/>
    <w:rPr>
      <w:rFonts w:ascii="Times New Roman" w:eastAsia="ＭＳ 明朝" w:hAnsi="Times New Roman"/>
      <w:color w:val="C45911"/>
      <w:spacing w:val="10"/>
      <w:sz w:val="24"/>
      <w:szCs w:val="24"/>
      <w:lang w:eastAsia="en-US"/>
    </w:rPr>
  </w:style>
  <w:style w:type="character" w:customStyle="1" w:styleId="Heading7Char">
    <w:name w:val="Heading 7 Char"/>
    <w:link w:val="Heading7"/>
    <w:uiPriority w:val="9"/>
    <w:rsid w:val="002C7640"/>
    <w:rPr>
      <w:rFonts w:ascii="Times New Roman" w:eastAsia="ＭＳ 明朝" w:hAnsi="Times New Roman"/>
      <w:i/>
      <w:iCs/>
      <w:caps/>
      <w:color w:val="C45911"/>
      <w:spacing w:val="10"/>
      <w:sz w:val="24"/>
      <w:szCs w:val="24"/>
      <w:lang w:eastAsia="en-US"/>
    </w:rPr>
  </w:style>
  <w:style w:type="character" w:customStyle="1" w:styleId="Heading8Char">
    <w:name w:val="Heading 8 Char"/>
    <w:link w:val="Heading8"/>
    <w:uiPriority w:val="9"/>
    <w:rsid w:val="002C7640"/>
    <w:rPr>
      <w:rFonts w:ascii="Times New Roman" w:eastAsia="ＭＳ 明朝" w:hAnsi="Times New Roman"/>
      <w:caps/>
      <w:spacing w:val="10"/>
      <w:lang w:eastAsia="en-US"/>
    </w:rPr>
  </w:style>
  <w:style w:type="character" w:customStyle="1" w:styleId="Heading9Char">
    <w:name w:val="Heading 9 Char"/>
    <w:link w:val="Heading9"/>
    <w:uiPriority w:val="9"/>
    <w:semiHidden/>
    <w:rsid w:val="002C7640"/>
    <w:rPr>
      <w:rFonts w:ascii="Times New Roman" w:eastAsia="ＭＳ 明朝" w:hAnsi="Times New Roman"/>
      <w:i/>
      <w:iCs/>
      <w:caps/>
      <w:spacing w:val="10"/>
      <w:lang w:eastAsia="en-US"/>
    </w:rPr>
  </w:style>
  <w:style w:type="paragraph" w:styleId="Title">
    <w:name w:val="Title"/>
    <w:basedOn w:val="Normal"/>
    <w:next w:val="Normal"/>
    <w:link w:val="TitleChar"/>
    <w:uiPriority w:val="10"/>
    <w:rsid w:val="00F21CC9"/>
    <w:pPr>
      <w:pBdr>
        <w:top w:val="dotted" w:sz="2" w:space="1" w:color="833C0B"/>
        <w:bottom w:val="dotted" w:sz="2" w:space="6" w:color="833C0B"/>
      </w:pBdr>
      <w:spacing w:before="500" w:after="300"/>
      <w:jc w:val="center"/>
    </w:pPr>
    <w:rPr>
      <w:caps/>
      <w:color w:val="833C0B"/>
      <w:spacing w:val="50"/>
      <w:sz w:val="44"/>
      <w:szCs w:val="44"/>
    </w:rPr>
  </w:style>
  <w:style w:type="character" w:customStyle="1" w:styleId="TitleChar">
    <w:name w:val="Title Char"/>
    <w:link w:val="Title"/>
    <w:uiPriority w:val="10"/>
    <w:rsid w:val="00F21CC9"/>
    <w:rPr>
      <w:rFonts w:ascii="Times New Roman" w:eastAsia="MS Mincho" w:hAnsi="Times New Roman" w:cs="Times New Roman"/>
      <w:caps/>
      <w:color w:val="833C0B"/>
      <w:spacing w:val="50"/>
      <w:sz w:val="44"/>
      <w:szCs w:val="44"/>
      <w:lang w:eastAsia="en-US"/>
    </w:rPr>
  </w:style>
  <w:style w:type="character" w:customStyle="1" w:styleId="NoSpacingChar">
    <w:name w:val="No Spacing Char"/>
    <w:aliases w:val="NormalLeftJustified Char"/>
    <w:link w:val="NoSpacing"/>
    <w:uiPriority w:val="1"/>
    <w:rsid w:val="00F21CC9"/>
    <w:rPr>
      <w:rFonts w:ascii="Times New Roman" w:eastAsia="MS Mincho" w:hAnsi="Times New Roman" w:cs="Times New Roman"/>
      <w:sz w:val="24"/>
      <w:szCs w:val="24"/>
      <w:lang w:eastAsia="en-US"/>
    </w:rPr>
  </w:style>
  <w:style w:type="paragraph" w:styleId="IntenseQuote">
    <w:name w:val="Intense Quote"/>
    <w:basedOn w:val="Normal"/>
    <w:next w:val="Normal"/>
    <w:link w:val="IntenseQuoteChar"/>
    <w:uiPriority w:val="30"/>
    <w:rsid w:val="00F21CC9"/>
    <w:pPr>
      <w:pBdr>
        <w:top w:val="dotted" w:sz="2" w:space="10" w:color="833C0B"/>
        <w:bottom w:val="dotted" w:sz="2" w:space="4" w:color="833C0B"/>
      </w:pBdr>
      <w:spacing w:before="160" w:line="300" w:lineRule="auto"/>
      <w:ind w:left="1440" w:right="1440"/>
    </w:pPr>
    <w:rPr>
      <w:caps/>
      <w:color w:val="823B0B"/>
      <w:spacing w:val="5"/>
      <w:sz w:val="20"/>
      <w:szCs w:val="20"/>
    </w:rPr>
  </w:style>
  <w:style w:type="character" w:customStyle="1" w:styleId="IntenseQuoteChar">
    <w:name w:val="Intense Quote Char"/>
    <w:link w:val="IntenseQuote"/>
    <w:uiPriority w:val="30"/>
    <w:rsid w:val="00F21CC9"/>
    <w:rPr>
      <w:rFonts w:ascii="Times New Roman" w:eastAsia="MS Mincho" w:hAnsi="Times New Roman" w:cs="Times New Roman"/>
      <w:caps/>
      <w:color w:val="823B0B"/>
      <w:spacing w:val="5"/>
      <w:sz w:val="20"/>
      <w:szCs w:val="20"/>
      <w:lang w:eastAsia="en-US"/>
    </w:rPr>
  </w:style>
  <w:style w:type="character" w:styleId="IntenseEmphasis">
    <w:name w:val="Intense Emphasis"/>
    <w:uiPriority w:val="21"/>
    <w:rsid w:val="00F21CC9"/>
    <w:rPr>
      <w:i/>
      <w:iCs/>
      <w:caps/>
      <w:spacing w:val="10"/>
      <w:sz w:val="20"/>
      <w:szCs w:val="20"/>
    </w:rPr>
  </w:style>
  <w:style w:type="character" w:styleId="IntenseReference">
    <w:name w:val="Intense Reference"/>
    <w:uiPriority w:val="32"/>
    <w:rsid w:val="00F21CC9"/>
    <w:rPr>
      <w:rFonts w:ascii="Calibri" w:eastAsia="MS Mincho" w:hAnsi="Calibri" w:cs="Times New Roman"/>
      <w:b/>
      <w:bCs/>
      <w:i/>
      <w:iCs/>
      <w:color w:val="823B0B"/>
    </w:rPr>
  </w:style>
  <w:style w:type="paragraph" w:styleId="TOCHeading">
    <w:name w:val="TOC Heading"/>
    <w:basedOn w:val="Heading1"/>
    <w:next w:val="Normal"/>
    <w:uiPriority w:val="39"/>
    <w:semiHidden/>
    <w:unhideWhenUsed/>
    <w:qFormat/>
    <w:rsid w:val="00F21CC9"/>
    <w:pPr>
      <w:outlineLvl w:val="9"/>
    </w:pPr>
    <w:rPr>
      <w:lang w:bidi="en-US"/>
    </w:rPr>
  </w:style>
  <w:style w:type="paragraph" w:styleId="Revision">
    <w:name w:val="Revision"/>
    <w:hidden/>
    <w:uiPriority w:val="99"/>
    <w:semiHidden/>
    <w:rsid w:val="007F4974"/>
    <w:rPr>
      <w:rFonts w:ascii="Times New Roman" w:eastAsia="MS Mincho" w:hAnsi="Times New Roman"/>
      <w:sz w:val="24"/>
      <w:szCs w:val="24"/>
      <w:lang w:eastAsia="en-US"/>
    </w:rPr>
  </w:style>
  <w:style w:type="paragraph" w:customStyle="1" w:styleId="Eqn">
    <w:name w:val="Eqn"/>
    <w:basedOn w:val="Normal"/>
    <w:next w:val="Normal"/>
    <w:rsid w:val="007F4974"/>
  </w:style>
  <w:style w:type="paragraph" w:customStyle="1" w:styleId="MyEqns">
    <w:name w:val="MyEqns"/>
    <w:basedOn w:val="Normal"/>
    <w:link w:val="MyEqnsChar"/>
    <w:qFormat/>
    <w:rsid w:val="002C7640"/>
    <w:pPr>
      <w:tabs>
        <w:tab w:val="right" w:pos="9360"/>
        <w:tab w:val="right" w:pos="10440"/>
      </w:tabs>
    </w:pPr>
    <w:rPr>
      <w:b/>
      <w:bCs/>
    </w:rPr>
  </w:style>
  <w:style w:type="character" w:customStyle="1" w:styleId="MyEqnsChar">
    <w:name w:val="MyEqns Char"/>
    <w:link w:val="MyEqns"/>
    <w:rsid w:val="002C7640"/>
    <w:rPr>
      <w:rFonts w:ascii="Times New Roman" w:eastAsia="ＭＳ 明朝" w:hAnsi="Times New Roman"/>
      <w:b/>
      <w:bCs/>
      <w:sz w:val="24"/>
      <w:szCs w:val="24"/>
      <w:lang w:eastAsia="en-US"/>
    </w:rPr>
  </w:style>
  <w:style w:type="table" w:customStyle="1" w:styleId="MyTable">
    <w:name w:val="MyTable"/>
    <w:basedOn w:val="TableNormal"/>
    <w:uiPriority w:val="99"/>
    <w:rsid w:val="00F21CC9"/>
    <w:rPr>
      <w:rFonts w:eastAsia="Calibri" w:cs="Calibri"/>
      <w:lang w:eastAsia="en-US"/>
    </w:rPr>
    <w:tblPr>
      <w:tblInd w:w="0" w:type="dxa"/>
      <w:tblCellMar>
        <w:top w:w="0" w:type="dxa"/>
        <w:left w:w="108" w:type="dxa"/>
        <w:bottom w:w="0" w:type="dxa"/>
        <w:right w:w="108" w:type="dxa"/>
      </w:tblCellMar>
    </w:tblPr>
    <w:tcPr>
      <w:shd w:val="clear" w:color="auto" w:fill="E0E0E0"/>
    </w:tcPr>
  </w:style>
  <w:style w:type="paragraph" w:styleId="BalloonText">
    <w:name w:val="Balloon Text"/>
    <w:basedOn w:val="Normal"/>
    <w:link w:val="BalloonTextChar"/>
    <w:semiHidden/>
    <w:rsid w:val="00D221A9"/>
    <w:rPr>
      <w:rFonts w:ascii="Lucida Grande" w:hAnsi="Lucida Grande"/>
      <w:sz w:val="18"/>
      <w:szCs w:val="18"/>
    </w:rPr>
  </w:style>
  <w:style w:type="character" w:customStyle="1" w:styleId="BalloonTextChar">
    <w:name w:val="Balloon Text Char"/>
    <w:link w:val="BalloonText"/>
    <w:semiHidden/>
    <w:rsid w:val="00182274"/>
    <w:rPr>
      <w:rFonts w:ascii="Lucida Grande" w:eastAsiaTheme="minorEastAsia" w:hAnsi="Lucida Grande"/>
      <w:sz w:val="18"/>
      <w:szCs w:val="18"/>
      <w:lang w:eastAsia="en-US"/>
    </w:rPr>
  </w:style>
  <w:style w:type="paragraph" w:customStyle="1" w:styleId="Code">
    <w:name w:val="Code"/>
    <w:basedOn w:val="Normal"/>
    <w:rsid w:val="009C70FF"/>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9C70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rsid w:val="009C70FF"/>
    <w:rPr>
      <w:rFonts w:ascii="Courier New" w:eastAsia="Times New Roman" w:hAnsi="Courier New" w:cs="Courier New"/>
      <w:sz w:val="20"/>
      <w:szCs w:val="20"/>
      <w:lang w:eastAsia="en-US"/>
    </w:rPr>
  </w:style>
  <w:style w:type="character" w:customStyle="1" w:styleId="gcg2ujhdabb">
    <w:name w:val="gcg2ujhdabb"/>
    <w:basedOn w:val="DefaultParagraphFont"/>
    <w:rsid w:val="009C70FF"/>
  </w:style>
  <w:style w:type="character" w:customStyle="1" w:styleId="gcg2ujhdeab">
    <w:name w:val="gcg2ujhdeab"/>
    <w:basedOn w:val="DefaultParagraphFont"/>
    <w:rsid w:val="009C70FF"/>
  </w:style>
  <w:style w:type="character" w:customStyle="1" w:styleId="gewyw5ybjeb">
    <w:name w:val="gewyw5ybjeb"/>
    <w:basedOn w:val="DefaultParagraphFont"/>
    <w:rsid w:val="009C70FF"/>
  </w:style>
  <w:style w:type="character" w:customStyle="1" w:styleId="gewyw5ybmdb">
    <w:name w:val="gewyw5ybmdb"/>
    <w:basedOn w:val="DefaultParagraphFont"/>
    <w:rsid w:val="009C70FF"/>
  </w:style>
  <w:style w:type="character" w:styleId="FollowedHyperlink">
    <w:name w:val="FollowedHyperlink"/>
    <w:basedOn w:val="DefaultParagraphFont"/>
    <w:uiPriority w:val="99"/>
    <w:semiHidden/>
    <w:unhideWhenUsed/>
    <w:rsid w:val="002C7640"/>
    <w:rPr>
      <w:color w:val="954F72" w:themeColor="followedHyperlink"/>
      <w:u w:val="single"/>
    </w:rPr>
  </w:style>
  <w:style w:type="paragraph" w:styleId="NormalWeb">
    <w:name w:val="Normal (Web)"/>
    <w:basedOn w:val="Normal"/>
    <w:uiPriority w:val="99"/>
    <w:unhideWhenUsed/>
    <w:rsid w:val="009C70FF"/>
    <w:pPr>
      <w:spacing w:before="100" w:beforeAutospacing="1" w:after="100" w:afterAutospacing="1"/>
    </w:pPr>
  </w:style>
  <w:style w:type="paragraph" w:styleId="Subtitle">
    <w:name w:val="Subtitle"/>
    <w:basedOn w:val="Normal"/>
    <w:next w:val="Normal"/>
    <w:link w:val="SubtitleChar"/>
    <w:uiPriority w:val="11"/>
    <w:rsid w:val="002C7640"/>
    <w:pPr>
      <w:spacing w:after="560"/>
      <w:jc w:val="center"/>
    </w:pPr>
    <w:rPr>
      <w:caps/>
      <w:spacing w:val="20"/>
      <w:sz w:val="18"/>
      <w:szCs w:val="18"/>
    </w:rPr>
  </w:style>
  <w:style w:type="character" w:customStyle="1" w:styleId="SubtitleChar">
    <w:name w:val="Subtitle Char"/>
    <w:basedOn w:val="DefaultParagraphFont"/>
    <w:link w:val="Subtitle"/>
    <w:uiPriority w:val="11"/>
    <w:rsid w:val="002C7640"/>
    <w:rPr>
      <w:rFonts w:ascii="Times New Roman" w:eastAsia="ＭＳ 明朝" w:hAnsi="Times New Roman"/>
      <w:caps/>
      <w:spacing w:val="20"/>
      <w:sz w:val="18"/>
      <w:szCs w:val="18"/>
      <w:lang w:eastAsia="en-US"/>
    </w:rPr>
  </w:style>
  <w:style w:type="character" w:styleId="Strong">
    <w:name w:val="Strong"/>
    <w:uiPriority w:val="22"/>
    <w:rsid w:val="009C70FF"/>
    <w:rPr>
      <w:b/>
      <w:bCs/>
      <w:color w:val="943634"/>
      <w:spacing w:val="5"/>
    </w:rPr>
  </w:style>
  <w:style w:type="character" w:styleId="Emphasis">
    <w:name w:val="Emphasis"/>
    <w:uiPriority w:val="20"/>
    <w:rsid w:val="009C70FF"/>
    <w:rPr>
      <w:caps/>
      <w:spacing w:val="5"/>
      <w:sz w:val="20"/>
      <w:szCs w:val="20"/>
    </w:rPr>
  </w:style>
  <w:style w:type="paragraph" w:styleId="Quote">
    <w:name w:val="Quote"/>
    <w:basedOn w:val="Normal"/>
    <w:next w:val="Normal"/>
    <w:link w:val="QuoteChar"/>
    <w:uiPriority w:val="29"/>
    <w:rsid w:val="009C70FF"/>
    <w:rPr>
      <w:i/>
      <w:iCs/>
    </w:rPr>
  </w:style>
  <w:style w:type="character" w:customStyle="1" w:styleId="QuoteChar">
    <w:name w:val="Quote Char"/>
    <w:link w:val="Quote"/>
    <w:uiPriority w:val="29"/>
    <w:rsid w:val="009C70FF"/>
    <w:rPr>
      <w:rFonts w:ascii="Times New Roman" w:eastAsia="ＭＳ 明朝" w:hAnsi="Times New Roman" w:cs="Times New Roman"/>
      <w:i/>
      <w:iCs/>
      <w:sz w:val="24"/>
      <w:szCs w:val="24"/>
      <w:lang w:eastAsia="en-US"/>
    </w:rPr>
  </w:style>
  <w:style w:type="character" w:styleId="SubtleEmphasis">
    <w:name w:val="Subtle Emphasis"/>
    <w:uiPriority w:val="19"/>
    <w:rsid w:val="002C7640"/>
    <w:rPr>
      <w:i/>
      <w:iCs/>
    </w:rPr>
  </w:style>
  <w:style w:type="character" w:styleId="SubtleReference">
    <w:name w:val="Subtle Reference"/>
    <w:uiPriority w:val="31"/>
    <w:rsid w:val="002C7640"/>
    <w:rPr>
      <w:rFonts w:ascii="Cambria" w:eastAsia="ＭＳ 明朝" w:hAnsi="Cambria" w:cs="Times New Roman"/>
      <w:i/>
      <w:iCs/>
      <w:color w:val="622423"/>
    </w:rPr>
  </w:style>
  <w:style w:type="character" w:styleId="BookTitle">
    <w:name w:val="Book Title"/>
    <w:uiPriority w:val="33"/>
    <w:rsid w:val="009C70FF"/>
    <w:rPr>
      <w:caps/>
      <w:color w:val="622423"/>
      <w:spacing w:val="5"/>
      <w:u w:color="622423"/>
    </w:rPr>
  </w:style>
  <w:style w:type="table" w:customStyle="1" w:styleId="PlainTable51">
    <w:name w:val="Plain Table 51"/>
    <w:basedOn w:val="TableNormal"/>
    <w:uiPriority w:val="45"/>
    <w:rsid w:val="009C70FF"/>
    <w:rPr>
      <w:rFonts w:ascii="Cambria" w:eastAsia="Cambria"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Calibri" w:eastAsia="ＭＳ ゴシック" w:hAnsi="Calibri" w:cs="Times New Roman" w:hint="default"/>
        <w:i/>
        <w:iCs/>
        <w:sz w:val="26"/>
        <w:szCs w:val="26"/>
      </w:rPr>
      <w:tblPr/>
      <w:tcPr>
        <w:tcBorders>
          <w:bottom w:val="single" w:sz="4" w:space="0" w:color="7F7F7F"/>
        </w:tcBorders>
        <w:shd w:val="clear" w:color="auto" w:fill="FFFFFF"/>
      </w:tcPr>
    </w:tblStylePr>
    <w:tblStylePr w:type="lastRow">
      <w:rPr>
        <w:rFonts w:ascii="Calibri" w:eastAsia="ＭＳ ゴシック" w:hAnsi="Calibri" w:cs="Times New Roman" w:hint="default"/>
        <w:i/>
        <w:iCs/>
        <w:sz w:val="26"/>
        <w:szCs w:val="26"/>
      </w:rPr>
      <w:tblPr/>
      <w:tcPr>
        <w:tcBorders>
          <w:top w:val="single" w:sz="4" w:space="0" w:color="7F7F7F"/>
        </w:tcBorders>
        <w:shd w:val="clear" w:color="auto" w:fill="FFFFFF"/>
      </w:tcPr>
    </w:tblStylePr>
    <w:tblStylePr w:type="firstCol">
      <w:pPr>
        <w:jc w:val="right"/>
      </w:pPr>
      <w:rPr>
        <w:rFonts w:ascii="Calibri" w:eastAsia="ＭＳ ゴシック" w:hAnsi="Calibri" w:cs="Times New Roman" w:hint="default"/>
        <w:i/>
        <w:iCs/>
        <w:sz w:val="26"/>
        <w:szCs w:val="26"/>
      </w:rPr>
      <w:tblPr/>
      <w:tcPr>
        <w:tcBorders>
          <w:right w:val="single" w:sz="4" w:space="0" w:color="7F7F7F"/>
        </w:tcBorders>
        <w:shd w:val="clear" w:color="auto" w:fill="FFFFFF"/>
      </w:tcPr>
    </w:tblStylePr>
    <w:tblStylePr w:type="lastCol">
      <w:rPr>
        <w:rFonts w:ascii="Calibri" w:eastAsia="ＭＳ ゴシック" w:hAnsi="Calibri" w:cs="Times New Roman" w:hint="default"/>
        <w:i/>
        <w:iCs/>
        <w:sz w:val="26"/>
        <w:szCs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9C70FF"/>
    <w:rPr>
      <w:rFonts w:ascii="Cambria" w:eastAsia="宋体"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9C70FF"/>
    <w:rPr>
      <w:rFonts w:ascii="Cambria" w:eastAsia="宋体" w:hAnsi="Cambria"/>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Calibri" w:eastAsia="ＭＳ ゴシック" w:hAnsi="Calibri" w:cs="Times New Roman"/>
        <w:i/>
        <w:iCs/>
        <w:sz w:val="26"/>
      </w:rPr>
      <w:tblPr/>
      <w:tcPr>
        <w:tcBorders>
          <w:bottom w:val="single" w:sz="4" w:space="0" w:color="7F7F7F"/>
        </w:tcBorders>
        <w:shd w:val="clear" w:color="auto" w:fill="FFFFFF"/>
      </w:tcPr>
    </w:tblStylePr>
    <w:tblStylePr w:type="lastRow">
      <w:rPr>
        <w:rFonts w:ascii="Calibri" w:eastAsia="ＭＳ ゴシック" w:hAnsi="Calibri" w:cs="Times New Roman"/>
        <w:i/>
        <w:iCs/>
        <w:sz w:val="26"/>
      </w:rPr>
      <w:tblPr/>
      <w:tcPr>
        <w:tcBorders>
          <w:top w:val="single" w:sz="4" w:space="0" w:color="7F7F7F"/>
        </w:tcBorders>
        <w:shd w:val="clear" w:color="auto" w:fill="FFFFFF"/>
      </w:tcPr>
    </w:tblStylePr>
    <w:tblStylePr w:type="firstCol">
      <w:pPr>
        <w:jc w:val="right"/>
      </w:pPr>
      <w:rPr>
        <w:rFonts w:ascii="Calibri" w:eastAsia="ＭＳ ゴシック" w:hAnsi="Calibri" w:cs="Times New Roman"/>
        <w:i/>
        <w:iCs/>
        <w:sz w:val="26"/>
      </w:rPr>
      <w:tblPr/>
      <w:tcPr>
        <w:tcBorders>
          <w:right w:val="single" w:sz="4" w:space="0" w:color="7F7F7F"/>
        </w:tcBorders>
        <w:shd w:val="clear" w:color="auto" w:fill="FFFFFF"/>
      </w:tcPr>
    </w:tblStylePr>
    <w:tblStylePr w:type="lastCol">
      <w:rPr>
        <w:rFonts w:ascii="Calibri" w:eastAsia="ＭＳ ゴシック" w:hAnsi="Calibri"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876894">
      <w:bodyDiv w:val="1"/>
      <w:marLeft w:val="0"/>
      <w:marRight w:val="0"/>
      <w:marTop w:val="0"/>
      <w:marBottom w:val="0"/>
      <w:divBdr>
        <w:top w:val="none" w:sz="0" w:space="0" w:color="auto"/>
        <w:left w:val="none" w:sz="0" w:space="0" w:color="auto"/>
        <w:bottom w:val="none" w:sz="0" w:space="0" w:color="auto"/>
        <w:right w:val="none" w:sz="0" w:space="0" w:color="auto"/>
      </w:divBdr>
    </w:div>
    <w:div w:id="120996275">
      <w:bodyDiv w:val="1"/>
      <w:marLeft w:val="0"/>
      <w:marRight w:val="0"/>
      <w:marTop w:val="0"/>
      <w:marBottom w:val="0"/>
      <w:divBdr>
        <w:top w:val="none" w:sz="0" w:space="0" w:color="auto"/>
        <w:left w:val="none" w:sz="0" w:space="0" w:color="auto"/>
        <w:bottom w:val="none" w:sz="0" w:space="0" w:color="auto"/>
        <w:right w:val="none" w:sz="0" w:space="0" w:color="auto"/>
      </w:divBdr>
    </w:div>
    <w:div w:id="132211036">
      <w:bodyDiv w:val="1"/>
      <w:marLeft w:val="0"/>
      <w:marRight w:val="0"/>
      <w:marTop w:val="0"/>
      <w:marBottom w:val="0"/>
      <w:divBdr>
        <w:top w:val="none" w:sz="0" w:space="0" w:color="auto"/>
        <w:left w:val="none" w:sz="0" w:space="0" w:color="auto"/>
        <w:bottom w:val="none" w:sz="0" w:space="0" w:color="auto"/>
        <w:right w:val="none" w:sz="0" w:space="0" w:color="auto"/>
      </w:divBdr>
    </w:div>
    <w:div w:id="142431730">
      <w:bodyDiv w:val="1"/>
      <w:marLeft w:val="0"/>
      <w:marRight w:val="0"/>
      <w:marTop w:val="0"/>
      <w:marBottom w:val="0"/>
      <w:divBdr>
        <w:top w:val="none" w:sz="0" w:space="0" w:color="auto"/>
        <w:left w:val="none" w:sz="0" w:space="0" w:color="auto"/>
        <w:bottom w:val="none" w:sz="0" w:space="0" w:color="auto"/>
        <w:right w:val="none" w:sz="0" w:space="0" w:color="auto"/>
      </w:divBdr>
    </w:div>
    <w:div w:id="687679481">
      <w:bodyDiv w:val="1"/>
      <w:marLeft w:val="0"/>
      <w:marRight w:val="0"/>
      <w:marTop w:val="0"/>
      <w:marBottom w:val="0"/>
      <w:divBdr>
        <w:top w:val="none" w:sz="0" w:space="0" w:color="auto"/>
        <w:left w:val="none" w:sz="0" w:space="0" w:color="auto"/>
        <w:bottom w:val="none" w:sz="0" w:space="0" w:color="auto"/>
        <w:right w:val="none" w:sz="0" w:space="0" w:color="auto"/>
      </w:divBdr>
    </w:div>
    <w:div w:id="987326555">
      <w:bodyDiv w:val="1"/>
      <w:marLeft w:val="0"/>
      <w:marRight w:val="0"/>
      <w:marTop w:val="0"/>
      <w:marBottom w:val="0"/>
      <w:divBdr>
        <w:top w:val="none" w:sz="0" w:space="0" w:color="auto"/>
        <w:left w:val="none" w:sz="0" w:space="0" w:color="auto"/>
        <w:bottom w:val="none" w:sz="0" w:space="0" w:color="auto"/>
        <w:right w:val="none" w:sz="0" w:space="0" w:color="auto"/>
      </w:divBdr>
    </w:div>
    <w:div w:id="989987177">
      <w:bodyDiv w:val="1"/>
      <w:marLeft w:val="0"/>
      <w:marRight w:val="0"/>
      <w:marTop w:val="0"/>
      <w:marBottom w:val="0"/>
      <w:divBdr>
        <w:top w:val="none" w:sz="0" w:space="0" w:color="auto"/>
        <w:left w:val="none" w:sz="0" w:space="0" w:color="auto"/>
        <w:bottom w:val="none" w:sz="0" w:space="0" w:color="auto"/>
        <w:right w:val="none" w:sz="0" w:space="0" w:color="auto"/>
      </w:divBdr>
    </w:div>
    <w:div w:id="1080102431">
      <w:bodyDiv w:val="1"/>
      <w:marLeft w:val="0"/>
      <w:marRight w:val="0"/>
      <w:marTop w:val="0"/>
      <w:marBottom w:val="0"/>
      <w:divBdr>
        <w:top w:val="none" w:sz="0" w:space="0" w:color="auto"/>
        <w:left w:val="none" w:sz="0" w:space="0" w:color="auto"/>
        <w:bottom w:val="none" w:sz="0" w:space="0" w:color="auto"/>
        <w:right w:val="none" w:sz="0" w:space="0" w:color="auto"/>
      </w:divBdr>
    </w:div>
    <w:div w:id="1163545934">
      <w:bodyDiv w:val="1"/>
      <w:marLeft w:val="0"/>
      <w:marRight w:val="0"/>
      <w:marTop w:val="0"/>
      <w:marBottom w:val="0"/>
      <w:divBdr>
        <w:top w:val="none" w:sz="0" w:space="0" w:color="auto"/>
        <w:left w:val="none" w:sz="0" w:space="0" w:color="auto"/>
        <w:bottom w:val="none" w:sz="0" w:space="0" w:color="auto"/>
        <w:right w:val="none" w:sz="0" w:space="0" w:color="auto"/>
      </w:divBdr>
    </w:div>
    <w:div w:id="1393767495">
      <w:bodyDiv w:val="1"/>
      <w:marLeft w:val="0"/>
      <w:marRight w:val="0"/>
      <w:marTop w:val="0"/>
      <w:marBottom w:val="0"/>
      <w:divBdr>
        <w:top w:val="none" w:sz="0" w:space="0" w:color="auto"/>
        <w:left w:val="none" w:sz="0" w:space="0" w:color="auto"/>
        <w:bottom w:val="none" w:sz="0" w:space="0" w:color="auto"/>
        <w:right w:val="none" w:sz="0" w:space="0" w:color="auto"/>
      </w:divBdr>
      <w:divsChild>
        <w:div w:id="1343894768">
          <w:marLeft w:val="0"/>
          <w:marRight w:val="0"/>
          <w:marTop w:val="0"/>
          <w:marBottom w:val="0"/>
          <w:divBdr>
            <w:top w:val="none" w:sz="0" w:space="0" w:color="auto"/>
            <w:left w:val="none" w:sz="0" w:space="0" w:color="auto"/>
            <w:bottom w:val="none" w:sz="0" w:space="0" w:color="auto"/>
            <w:right w:val="none" w:sz="0" w:space="0" w:color="auto"/>
          </w:divBdr>
        </w:div>
        <w:div w:id="1996447926">
          <w:marLeft w:val="0"/>
          <w:marRight w:val="0"/>
          <w:marTop w:val="0"/>
          <w:marBottom w:val="0"/>
          <w:divBdr>
            <w:top w:val="none" w:sz="0" w:space="0" w:color="auto"/>
            <w:left w:val="none" w:sz="0" w:space="0" w:color="auto"/>
            <w:bottom w:val="none" w:sz="0" w:space="0" w:color="auto"/>
            <w:right w:val="none" w:sz="0" w:space="0" w:color="auto"/>
          </w:divBdr>
        </w:div>
        <w:div w:id="2140149196">
          <w:marLeft w:val="0"/>
          <w:marRight w:val="0"/>
          <w:marTop w:val="0"/>
          <w:marBottom w:val="0"/>
          <w:divBdr>
            <w:top w:val="none" w:sz="0" w:space="0" w:color="auto"/>
            <w:left w:val="none" w:sz="0" w:space="0" w:color="auto"/>
            <w:bottom w:val="none" w:sz="0" w:space="0" w:color="auto"/>
            <w:right w:val="none" w:sz="0" w:space="0" w:color="auto"/>
          </w:divBdr>
        </w:div>
      </w:divsChild>
    </w:div>
    <w:div w:id="150779026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footer" Target="foot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7928F3-F439-B24D-8345-9D7554475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Pages>
  <Words>1013</Words>
  <Characters>5779</Characters>
  <Application>Microsoft Macintosh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Prasad Chakraborty</cp:lastModifiedBy>
  <cp:revision>9</cp:revision>
  <cp:lastPrinted>2017-08-19T16:22:00Z</cp:lastPrinted>
  <dcterms:created xsi:type="dcterms:W3CDTF">2017-08-19T16:22:00Z</dcterms:created>
  <dcterms:modified xsi:type="dcterms:W3CDTF">2017-12-12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EquationSection">
    <vt:lpwstr>1</vt:lpwstr>
  </property>
  <property fmtid="{D5CDD505-2E9C-101B-9397-08002B2CF9AE}" pid="4" name="MTMacEqns">
    <vt:bool>true</vt:bool>
  </property>
</Properties>
</file>